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645" r:id="rId2"/>
    <p:sldId id="632" r:id="rId3"/>
    <p:sldId id="634" r:id="rId4"/>
    <p:sldId id="779" r:id="rId5"/>
    <p:sldId id="734" r:id="rId6"/>
    <p:sldId id="735" r:id="rId7"/>
    <p:sldId id="736" r:id="rId8"/>
    <p:sldId id="778" r:id="rId9"/>
    <p:sldId id="776" r:id="rId10"/>
    <p:sldId id="777" r:id="rId11"/>
    <p:sldId id="655" r:id="rId12"/>
    <p:sldId id="739" r:id="rId13"/>
    <p:sldId id="746" r:id="rId14"/>
    <p:sldId id="780" r:id="rId15"/>
    <p:sldId id="781" r:id="rId16"/>
    <p:sldId id="782" r:id="rId17"/>
    <p:sldId id="783" r:id="rId18"/>
    <p:sldId id="784" r:id="rId19"/>
    <p:sldId id="785" r:id="rId20"/>
    <p:sldId id="786" r:id="rId21"/>
    <p:sldId id="787" r:id="rId22"/>
    <p:sldId id="656" r:id="rId23"/>
    <p:sldId id="743" r:id="rId24"/>
    <p:sldId id="737" r:id="rId25"/>
    <p:sldId id="744" r:id="rId26"/>
    <p:sldId id="738" r:id="rId27"/>
    <p:sldId id="741" r:id="rId28"/>
    <p:sldId id="745" r:id="rId29"/>
    <p:sldId id="747" r:id="rId30"/>
    <p:sldId id="740" r:id="rId31"/>
    <p:sldId id="742" r:id="rId32"/>
    <p:sldId id="640" r:id="rId33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645"/>
            <p14:sldId id="632"/>
            <p14:sldId id="634"/>
            <p14:sldId id="779"/>
            <p14:sldId id="734"/>
            <p14:sldId id="735"/>
            <p14:sldId id="736"/>
            <p14:sldId id="778"/>
            <p14:sldId id="776"/>
            <p14:sldId id="777"/>
            <p14:sldId id="655"/>
            <p14:sldId id="739"/>
            <p14:sldId id="746"/>
            <p14:sldId id="780"/>
            <p14:sldId id="781"/>
            <p14:sldId id="782"/>
            <p14:sldId id="783"/>
            <p14:sldId id="784"/>
            <p14:sldId id="785"/>
            <p14:sldId id="786"/>
            <p14:sldId id="787"/>
            <p14:sldId id="656"/>
            <p14:sldId id="743"/>
            <p14:sldId id="737"/>
            <p14:sldId id="744"/>
            <p14:sldId id="738"/>
            <p14:sldId id="741"/>
            <p14:sldId id="745"/>
            <p14:sldId id="747"/>
            <p14:sldId id="740"/>
            <p14:sldId id="742"/>
            <p14:sldId id="64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5C27"/>
    <a:srgbClr val="113B19"/>
    <a:srgbClr val="163356"/>
    <a:srgbClr val="E1E7D9"/>
    <a:srgbClr val="D2DCC6"/>
    <a:srgbClr val="542804"/>
    <a:srgbClr val="713605"/>
    <a:srgbClr val="753805"/>
    <a:srgbClr val="6B3305"/>
    <a:srgbClr val="B054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84" autoAdjust="0"/>
    <p:restoredTop sz="94057" autoAdjust="0"/>
  </p:normalViewPr>
  <p:slideViewPr>
    <p:cSldViewPr>
      <p:cViewPr varScale="1">
        <p:scale>
          <a:sx n="64" d="100"/>
          <a:sy n="64" d="100"/>
        </p:scale>
        <p:origin x="990" y="72"/>
      </p:cViewPr>
      <p:guideLst>
        <p:guide orient="horz" pos="2160"/>
        <p:guide pos="3839"/>
      </p:guideLst>
    </p:cSldViewPr>
  </p:slideViewPr>
  <p:notesTextViewPr>
    <p:cViewPr>
      <p:scale>
        <a:sx n="50" d="100"/>
        <a:sy n="5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3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7DD531-B8FA-9BFD-964C-7EFF041823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16EDB44-0AD3-A09A-B8E7-886D15C2B5A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9957555-C639-CBD7-3A8A-741829011BC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7A5DAF-041D-8259-608C-9C598C1BC2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4873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37819A-F9E3-0927-4A6B-942AD78AA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4E05D09-AACA-3D2B-9B29-B6B3CA82782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54A9307-7457-AE51-21DC-CB94C002644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5A30D5-6AFE-0A67-38E5-54A4477FC6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4078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54E30D-9C95-9886-44EE-168C460DD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7F5CD7D-FCC9-FA97-8AB4-F8B90C32430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5D4F7DE-5CCA-8FB3-C69F-3A1F9A48BA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D180FB-124B-C977-97DF-F4623EC6A8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5713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5670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345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7346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3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12" Type="http://schemas.openxmlformats.org/officeDocument/2006/relationships/image" Target="../media/image1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9.png"/><Relationship Id="rId11" Type="http://schemas.openxmlformats.org/officeDocument/2006/relationships/image" Target="../media/image17.png"/><Relationship Id="rId5" Type="http://schemas.openxmlformats.org/officeDocument/2006/relationships/image" Target="../media/image46.svg"/><Relationship Id="rId10" Type="http://schemas.openxmlformats.org/officeDocument/2006/relationships/image" Target="../media/image25.png"/><Relationship Id="rId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7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3.png"/><Relationship Id="rId4" Type="http://schemas.openxmlformats.org/officeDocument/2006/relationships/image" Target="../media/image50.png"/><Relationship Id="rId9" Type="http://schemas.openxmlformats.org/officeDocument/2006/relationships/image" Target="../media/image5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50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5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52.png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54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59.wmf"/><Relationship Id="rId18" Type="http://schemas.openxmlformats.org/officeDocument/2006/relationships/image" Target="../media/image61.wmf"/><Relationship Id="rId3" Type="http://schemas.openxmlformats.org/officeDocument/2006/relationships/image" Target="../media/image50.png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39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6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image" Target="../media/image114.png"/><Relationship Id="rId5" Type="http://schemas.openxmlformats.org/officeDocument/2006/relationships/image" Target="../media/image113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58.wmf"/><Relationship Id="rId19" Type="http://schemas.openxmlformats.org/officeDocument/2006/relationships/image" Target="../media/image116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1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7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123.png"/><Relationship Id="rId10" Type="http://schemas.openxmlformats.org/officeDocument/2006/relationships/image" Target="../media/image128.png"/><Relationship Id="rId4" Type="http://schemas.openxmlformats.org/officeDocument/2006/relationships/image" Target="../media/image50.png"/><Relationship Id="rId9" Type="http://schemas.openxmlformats.org/officeDocument/2006/relationships/image" Target="../media/image12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60.png"/><Relationship Id="rId3" Type="http://schemas.openxmlformats.org/officeDocument/2006/relationships/image" Target="../media/image17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9.wmf"/><Relationship Id="rId17" Type="http://schemas.openxmlformats.org/officeDocument/2006/relationships/image" Target="../media/image59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5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8.wmf"/><Relationship Id="rId19" Type="http://schemas.openxmlformats.org/officeDocument/2006/relationships/image" Target="../media/image61.png"/><Relationship Id="rId4" Type="http://schemas.openxmlformats.org/officeDocument/2006/relationships/image" Target="../media/image50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680.png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17.png"/><Relationship Id="rId21" Type="http://schemas.openxmlformats.org/officeDocument/2006/relationships/image" Target="../media/image74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7.png"/><Relationship Id="rId17" Type="http://schemas.openxmlformats.org/officeDocument/2006/relationships/image" Target="../media/image72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700.png"/><Relationship Id="rId23" Type="http://schemas.openxmlformats.org/officeDocument/2006/relationships/image" Target="../media/image75.wmf"/><Relationship Id="rId10" Type="http://schemas.openxmlformats.org/officeDocument/2006/relationships/image" Target="../media/image68.wmf"/><Relationship Id="rId19" Type="http://schemas.openxmlformats.org/officeDocument/2006/relationships/image" Target="../media/image73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90.png"/><Relationship Id="rId22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81.wmf"/><Relationship Id="rId3" Type="http://schemas.openxmlformats.org/officeDocument/2006/relationships/image" Target="../media/image17.png"/><Relationship Id="rId21" Type="http://schemas.openxmlformats.org/officeDocument/2006/relationships/image" Target="../media/image79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55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11" Type="http://schemas.openxmlformats.org/officeDocument/2006/relationships/oleObject" Target="../embeddings/oleObject52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0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17.png"/><Relationship Id="rId21" Type="http://schemas.openxmlformats.org/officeDocument/2006/relationships/image" Target="../media/image87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8.wmf"/><Relationship Id="rId17" Type="http://schemas.openxmlformats.org/officeDocument/2006/relationships/image" Target="../media/image85.wmf"/><Relationship Id="rId2" Type="http://schemas.openxmlformats.org/officeDocument/2006/relationships/notesSlide" Target="../notesSlides/notesSlide16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oleObject" Target="../embeddings/oleObject52.bin"/><Relationship Id="rId15" Type="http://schemas.openxmlformats.org/officeDocument/2006/relationships/image" Target="../media/image86.png"/><Relationship Id="rId10" Type="http://schemas.openxmlformats.org/officeDocument/2006/relationships/image" Target="../media/image77.wmf"/><Relationship Id="rId19" Type="http://schemas.openxmlformats.org/officeDocument/2006/relationships/image" Target="../media/image86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93.wmf"/><Relationship Id="rId3" Type="http://schemas.openxmlformats.org/officeDocument/2006/relationships/image" Target="../media/image17.png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67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0.png"/><Relationship Id="rId11" Type="http://schemas.openxmlformats.org/officeDocument/2006/relationships/oleObject" Target="../embeddings/oleObject64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0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02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76.bin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50.png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00.wmf"/><Relationship Id="rId22" Type="http://schemas.openxmlformats.org/officeDocument/2006/relationships/image" Target="../media/image9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107.wmf"/><Relationship Id="rId3" Type="http://schemas.openxmlformats.org/officeDocument/2006/relationships/image" Target="../media/image17.png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97.png"/><Relationship Id="rId17" Type="http://schemas.openxmlformats.org/officeDocument/2006/relationships/oleObject" Target="../embeddings/oleObject81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50.png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/Relationships>
</file>

<file path=ppt/slides/_rels/slide2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59.wmf"/><Relationship Id="rId18" Type="http://schemas.openxmlformats.org/officeDocument/2006/relationships/image" Target="../media/image61.wmf"/><Relationship Id="rId3" Type="http://schemas.openxmlformats.org/officeDocument/2006/relationships/image" Target="../media/image50.png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39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6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image" Target="../media/image114.png"/><Relationship Id="rId5" Type="http://schemas.openxmlformats.org/officeDocument/2006/relationships/image" Target="../media/image113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58.wmf"/><Relationship Id="rId19" Type="http://schemas.openxmlformats.org/officeDocument/2006/relationships/image" Target="../media/image116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7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6.bin"/><Relationship Id="rId2" Type="http://schemas.openxmlformats.org/officeDocument/2006/relationships/video" Target="../media/media1.mp4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microsoft.com/office/2007/relationships/media" Target="../media/media1.mp4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9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7.bin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3.wmf"/><Relationship Id="rId22" Type="http://schemas.openxmlformats.org/officeDocument/2006/relationships/image" Target="../media/image1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7.png"/><Relationship Id="rId7" Type="http://schemas.openxmlformats.org/officeDocument/2006/relationships/image" Target="../media/image1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117.png"/><Relationship Id="rId10" Type="http://schemas.openxmlformats.org/officeDocument/2006/relationships/image" Target="../media/image122.png"/><Relationship Id="rId4" Type="http://schemas.openxmlformats.org/officeDocument/2006/relationships/image" Target="../media/image50.png"/><Relationship Id="rId9" Type="http://schemas.openxmlformats.org/officeDocument/2006/relationships/image" Target="../media/image12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7.png"/><Relationship Id="rId7" Type="http://schemas.openxmlformats.org/officeDocument/2006/relationships/image" Target="../media/image1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123.png"/><Relationship Id="rId10" Type="http://schemas.openxmlformats.org/officeDocument/2006/relationships/image" Target="../media/image128.png"/><Relationship Id="rId4" Type="http://schemas.openxmlformats.org/officeDocument/2006/relationships/image" Target="../media/image50.png"/><Relationship Id="rId9" Type="http://schemas.openxmlformats.org/officeDocument/2006/relationships/image" Target="../media/image12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18.png"/><Relationship Id="rId4" Type="http://schemas.openxmlformats.org/officeDocument/2006/relationships/image" Target="../media/image1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3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5.wmf"/><Relationship Id="rId7" Type="http://schemas.openxmlformats.org/officeDocument/2006/relationships/image" Target="../media/image260.png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3.wmf"/><Relationship Id="rId2" Type="http://schemas.openxmlformats.org/officeDocument/2006/relationships/video" Target="../media/media1.mp4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microsoft.com/office/2007/relationships/media" Target="../media/media1.mp4"/><Relationship Id="rId6" Type="http://schemas.openxmlformats.org/officeDocument/2006/relationships/image" Target="../media/image9.png"/><Relationship Id="rId11" Type="http://schemas.openxmlformats.org/officeDocument/2006/relationships/image" Target="../media/image20.wmf"/><Relationship Id="rId24" Type="http://schemas.openxmlformats.org/officeDocument/2006/relationships/image" Target="../media/image18.png"/><Relationship Id="rId5" Type="http://schemas.openxmlformats.org/officeDocument/2006/relationships/image" Target="../media/image17.png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4.wmf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1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3.wmf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1.wmf"/><Relationship Id="rId2" Type="http://schemas.openxmlformats.org/officeDocument/2006/relationships/video" Target="../media/media1.mp4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microsoft.com/office/2007/relationships/media" Target="../media/media1.mp4"/><Relationship Id="rId6" Type="http://schemas.openxmlformats.org/officeDocument/2006/relationships/image" Target="../media/image9.png"/><Relationship Id="rId11" Type="http://schemas.openxmlformats.org/officeDocument/2006/relationships/image" Target="../media/image28.wmf"/><Relationship Id="rId24" Type="http://schemas.openxmlformats.org/officeDocument/2006/relationships/image" Target="../media/image18.png"/><Relationship Id="rId5" Type="http://schemas.openxmlformats.org/officeDocument/2006/relationships/image" Target="../media/image17.png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2.wmf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1.wmf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9.wmf"/><Relationship Id="rId2" Type="http://schemas.openxmlformats.org/officeDocument/2006/relationships/video" Target="../media/media1.mp4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microsoft.com/office/2007/relationships/media" Target="../media/media1.mp4"/><Relationship Id="rId6" Type="http://schemas.openxmlformats.org/officeDocument/2006/relationships/image" Target="../media/image9.png"/><Relationship Id="rId11" Type="http://schemas.openxmlformats.org/officeDocument/2006/relationships/image" Target="../media/image36.wmf"/><Relationship Id="rId5" Type="http://schemas.openxmlformats.org/officeDocument/2006/relationships/image" Target="../media/image17.png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0.wmf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44.jpe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3.png"/><Relationship Id="rId12" Type="http://schemas.openxmlformats.org/officeDocument/2006/relationships/image" Target="../media/image43.jpe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10.png"/><Relationship Id="rId11" Type="http://schemas.openxmlformats.org/officeDocument/2006/relationships/image" Target="../media/image42.jpeg"/><Relationship Id="rId5" Type="http://schemas.openxmlformats.org/officeDocument/2006/relationships/audio" Target="../media/audio2.wav"/><Relationship Id="rId15" Type="http://schemas.openxmlformats.org/officeDocument/2006/relationships/image" Target="../media/image18.png"/><Relationship Id="rId10" Type="http://schemas.openxmlformats.org/officeDocument/2006/relationships/image" Target="../media/image16.png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2" y="381000"/>
            <a:ext cx="3211080" cy="653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655512" y="853029"/>
            <a:ext cx="2895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5923974" y="2514600"/>
            <a:ext cx="5054247" cy="914400"/>
          </a:xfrm>
          <a:prstGeom prst="roundRect">
            <a:avLst>
              <a:gd name="adj" fmla="val 8013"/>
            </a:avLst>
          </a:prstGeom>
          <a:solidFill>
            <a:srgbClr val="1A5C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847" y="1585317"/>
            <a:ext cx="6628534" cy="925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90" r="9614" b="30916"/>
          <a:stretch/>
        </p:blipFill>
        <p:spPr bwMode="auto">
          <a:xfrm>
            <a:off x="5789612" y="2612708"/>
            <a:ext cx="4545073" cy="565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1" r="4993" b="1429"/>
          <a:stretch/>
        </p:blipFill>
        <p:spPr bwMode="auto">
          <a:xfrm>
            <a:off x="9463562" y="235882"/>
            <a:ext cx="2495551" cy="472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70004C6-FD36-4467-6D80-094F321B04D7}"/>
              </a:ext>
            </a:extLst>
          </p:cNvPr>
          <p:cNvSpPr txBox="1"/>
          <p:nvPr/>
        </p:nvSpPr>
        <p:spPr>
          <a:xfrm>
            <a:off x="4430481" y="2655273"/>
            <a:ext cx="1291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TIẾT 24</a:t>
            </a:r>
          </a:p>
        </p:txBody>
      </p:sp>
    </p:spTree>
    <p:extLst>
      <p:ext uri="{BB962C8B-B14F-4D97-AF65-F5344CB8AC3E}">
        <p14:creationId xmlns:p14="http://schemas.microsoft.com/office/powerpoint/2010/main" val="3028393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55612" y="1371600"/>
            <a:ext cx="11116879" cy="4926488"/>
            <a:chOff x="1143000" y="2913261"/>
            <a:chExt cx="14630400" cy="4926488"/>
          </a:xfrm>
        </p:grpSpPr>
        <p:sp>
          <p:nvSpPr>
            <p:cNvPr id="17" name="Freeform 3"/>
            <p:cNvSpPr/>
            <p:nvPr/>
          </p:nvSpPr>
          <p:spPr>
            <a:xfrm>
              <a:off x="1143000" y="2913261"/>
              <a:ext cx="14630400" cy="4926488"/>
            </a:xfrm>
            <a:custGeom>
              <a:avLst/>
              <a:gdLst/>
              <a:ahLst/>
              <a:cxnLst/>
              <a:rect l="l" t="t" r="r" b="b"/>
              <a:pathLst>
                <a:path w="13014469" h="5264107">
                  <a:moveTo>
                    <a:pt x="0" y="0"/>
                  </a:moveTo>
                  <a:lnTo>
                    <a:pt x="13014470" y="0"/>
                  </a:lnTo>
                  <a:lnTo>
                    <a:pt x="13014470" y="5264108"/>
                  </a:lnTo>
                  <a:lnTo>
                    <a:pt x="0" y="526410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a:blipFill>
          </p:spPr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"/>
                <p:cNvSpPr>
                  <a:spLocks noChangeArrowheads="1"/>
                </p:cNvSpPr>
                <p:nvPr/>
              </p:nvSpPr>
              <p:spPr bwMode="auto">
                <a:xfrm>
                  <a:off x="1676400" y="4592840"/>
                  <a:ext cx="13563600" cy="13849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800" b="1" i="1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âu</a:t>
                  </a:r>
                  <a:r>
                    <a:rPr kumimoji="0" lang="en-US" altLang="en-US" sz="2800" b="1" i="1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vi-VN" altLang="en-US" sz="2800" b="1" i="1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 </a:t>
                  </a:r>
                  <a:r>
                    <a:rPr kumimoji="0" lang="vi-VN" altLang="en-US" sz="2800" i="1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 trị x </a:t>
                  </a:r>
                  <a14:m>
                    <m:oMath xmlns:m="http://schemas.openxmlformats.org/officeDocument/2006/math">
                      <m:r>
                        <a:rPr kumimoji="0" lang="vi-VN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a:rPr lang="vi-VN" altLang="en-US" sz="2800" b="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vi-VN" alt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alt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a:rPr lang="vi-VN" alt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</m:oMath>
                  </a14:m>
                  <a:r>
                    <a:rPr lang="vi-VN" alt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nghiệm của bất phương trình bậc nhất một ẩn: </a:t>
                  </a:r>
                </a:p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tabLst/>
                  </a:pPr>
                  <a:r>
                    <a:rPr lang="vi-VN" alt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. </a:t>
                  </a: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x </a:t>
                  </a: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– </a:t>
                  </a:r>
                  <a:r>
                    <a:rPr lang="vi-VN" alt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r>
                    <a:rPr kumimoji="0" lang="en-US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&gt; </a:t>
                  </a:r>
                  <a:r>
                    <a:rPr kumimoji="0" lang="vi-VN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3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lv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0" lang="vi-VN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. </a:t>
                  </a:r>
                  <a:r>
                    <a:rPr lang="en-US" alt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x </a:t>
                  </a:r>
                  <a:r>
                    <a:rPr lang="en-US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– </a:t>
                  </a:r>
                  <a:r>
                    <a:rPr lang="vi-VN" alt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r>
                    <a:rPr kumimoji="0" lang="vi-VN" altLang="en-US" sz="2800" b="0" i="0" u="none" strike="noStrike" cap="none" normalizeH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≥</m:t>
                      </m:r>
                    </m:oMath>
                  </a14:m>
                  <a:r>
                    <a:rPr kumimoji="0" lang="vi-VN" altLang="en-US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3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76400" y="4592840"/>
                  <a:ext cx="13563600" cy="1384995"/>
                </a:xfrm>
                <a:prstGeom prst="rect">
                  <a:avLst/>
                </a:prstGeom>
                <a:blipFill>
                  <a:blip r:embed="rId6"/>
                  <a:stretch>
                    <a:fillRect l="-1183" t="-4405" b="-1189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8646011" y="5199261"/>
                  <a:ext cx="7038057" cy="95410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vi-VN" alt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altLang="en-US" sz="28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altLang="en-US" sz="28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altLang="en-US" sz="28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– </a:t>
                  </a:r>
                  <a:r>
                    <a:rPr lang="en-US" alt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14:m>
                    <m:oMath xmlns:m="http://schemas.openxmlformats.org/officeDocument/2006/math">
                      <m:r>
                        <a:rPr lang="vi-VN" alt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</m:oMath>
                  </a14:m>
                  <a:r>
                    <a:rPr lang="vi-VN" alt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3</a:t>
                  </a:r>
                  <a:endPara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lv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vi-VN" alt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alt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altLang="en-US" sz="28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altLang="en-US" sz="28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alt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– </a:t>
                  </a:r>
                  <a:r>
                    <a:rPr lang="en-US" alt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14:m>
                    <m:oMath xmlns:m="http://schemas.openxmlformats.org/officeDocument/2006/math">
                      <m:r>
                        <a:rPr lang="vi-VN" altLang="en-US" sz="2800" b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en-US" sz="2800" b="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</m:oMath>
                  </a14:m>
                  <a:r>
                    <a:rPr lang="vi-V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0</a:t>
                  </a:r>
                  <a:r>
                    <a:rPr lang="vi-VN" alt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46011" y="5199261"/>
                  <a:ext cx="7038057" cy="954107"/>
                </a:xfrm>
                <a:prstGeom prst="rect">
                  <a:avLst/>
                </a:prstGeom>
                <a:blipFill>
                  <a:blip r:embed="rId10"/>
                  <a:stretch>
                    <a:fillRect l="-2395" t="-6369" b="-1656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Donut 20"/>
          <p:cNvSpPr/>
          <p:nvPr/>
        </p:nvSpPr>
        <p:spPr>
          <a:xfrm>
            <a:off x="733908" y="3886200"/>
            <a:ext cx="667794" cy="609600"/>
          </a:xfrm>
          <a:prstGeom prst="donut">
            <a:avLst>
              <a:gd name="adj" fmla="val 474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5A83128E-E8FC-A3B5-C88B-757DC3C8C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3BF0466-BE41-A6B7-B3BD-2FFDEB8037BC}"/>
              </a:ext>
            </a:extLst>
          </p:cNvPr>
          <p:cNvSpPr/>
          <p:nvPr/>
        </p:nvSpPr>
        <p:spPr>
          <a:xfrm>
            <a:off x="338111" y="542836"/>
            <a:ext cx="1381212" cy="60016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3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3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  <a:cs typeface="Arial" panose="020B0604020202020204" pitchFamily="34" charset="0"/>
              </a:rPr>
              <a:t>8</a:t>
            </a:r>
            <a:endParaRPr lang="en-US" sz="3300" b="1" spc="67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" name="20 Second Countdown - Đếm Ngược 20 Giây - The Question is Coming!">
            <a:hlinkClick r:id="" action="ppaction://media"/>
            <a:extLst>
              <a:ext uri="{FF2B5EF4-FFF2-40B4-BE49-F238E27FC236}">
                <a16:creationId xmlns:a16="http://schemas.microsoft.com/office/drawing/2014/main" id="{3EAA76D0-8570-E5CD-6866-B6C28E6BCB4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630283" y="97285"/>
            <a:ext cx="2195109" cy="1233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232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612" y="1905000"/>
            <a:ext cx="6019800" cy="1451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5450" y="755938"/>
            <a:ext cx="3362311" cy="4706647"/>
          </a:xfrm>
          <a:prstGeom prst="rect">
            <a:avLst/>
          </a:prstGeom>
        </p:spPr>
      </p:pic>
      <p:pic>
        <p:nvPicPr>
          <p:cNvPr id="717826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33" b="26271"/>
          <a:stretch/>
        </p:blipFill>
        <p:spPr bwMode="auto">
          <a:xfrm>
            <a:off x="4418012" y="2043916"/>
            <a:ext cx="5269849" cy="73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7924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979612" y="120311"/>
            <a:ext cx="9906000" cy="2055706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2" y="3657600"/>
            <a:ext cx="1153285" cy="27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055812" y="180975"/>
            <a:ext cx="9829800" cy="196974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en-US" sz="2000" b="1">
                <a:latin typeface="Arial" pitchFamily="34" charset="0"/>
                <a:cs typeface="Arial" pitchFamily="34" charset="0"/>
              </a:rPr>
              <a:t>Một hãng viễn thông nước ngoài có 2 gói cước như sau</a:t>
            </a:r>
          </a:p>
          <a:p>
            <a:pPr algn="just"/>
            <a:r>
              <a:rPr lang="en-US" sz="2000" b="1">
                <a:latin typeface="Arial" pitchFamily="34" charset="0"/>
                <a:cs typeface="Arial" pitchFamily="34" charset="0"/>
              </a:rPr>
              <a:t>a)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Hãy viết một phương trình xác định thời gian gọi </a:t>
            </a:r>
            <a:r>
              <a:rPr lang="en-US" sz="2000" b="1">
                <a:latin typeface="Arial" pitchFamily="34" charset="0"/>
                <a:cs typeface="Arial" pitchFamily="34" charset="0"/>
              </a:rPr>
              <a:t>(phút)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 m</a:t>
            </a:r>
            <a:r>
              <a:rPr lang="en-US" sz="2000" b="1">
                <a:latin typeface="Arial" pitchFamily="34" charset="0"/>
                <a:cs typeface="Arial" pitchFamily="34" charset="0"/>
              </a:rPr>
              <a:t>à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 phí phải trả trong cùng một tháng của hai gói cước là như nhau và giải phương trình đó</a:t>
            </a:r>
            <a:r>
              <a:rPr lang="en-US" sz="2000" b="1">
                <a:latin typeface="Arial" pitchFamily="34" charset="0"/>
                <a:cs typeface="Arial" pitchFamily="34" charset="0"/>
              </a:rPr>
              <a:t>.</a:t>
            </a:r>
            <a:endParaRPr lang="vi-VN" sz="2000" b="1">
              <a:latin typeface="Arial" pitchFamily="34" charset="0"/>
              <a:cs typeface="Arial" pitchFamily="34" charset="0"/>
            </a:endParaRPr>
          </a:p>
          <a:p>
            <a:r>
              <a:rPr lang="en-US" sz="2000" b="1">
                <a:latin typeface="Arial" pitchFamily="34" charset="0"/>
                <a:cs typeface="Arial" pitchFamily="34" charset="0"/>
              </a:rPr>
              <a:t>b)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Nếu khách hàng chỉ gọi tối đa là 180 phút trong 1 tháng thì nên dùng gói cước nào </a:t>
            </a:r>
            <a:r>
              <a:rPr lang="en-US" sz="2000" b="1">
                <a:latin typeface="Arial" pitchFamily="34" charset="0"/>
                <a:cs typeface="Arial" pitchFamily="34" charset="0"/>
              </a:rPr>
              <a:t>?</a:t>
            </a:r>
            <a:br>
              <a:rPr lang="en-US" sz="2000" b="1">
                <a:latin typeface="Arial" pitchFamily="34" charset="0"/>
                <a:cs typeface="Arial" pitchFamily="34" charset="0"/>
              </a:rPr>
            </a:br>
            <a:r>
              <a:rPr lang="vi-VN" sz="2000" b="1">
                <a:latin typeface="Arial" pitchFamily="34" charset="0"/>
                <a:cs typeface="Arial" pitchFamily="34" charset="0"/>
              </a:rPr>
              <a:t> Nếu khách hàng gọi 500 phút trong 1 tháng thì nên dùng gói cước nào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90575" y="3919712"/>
                <a:ext cx="11095037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lphaLcParenR"/>
                </a:pPr>
                <a:r>
                  <a:rPr lang="vi-VN" sz="2200" b="1" dirty="0">
                    <a:latin typeface="Arial" pitchFamily="34" charset="0"/>
                    <a:cs typeface="Arial" pitchFamily="34" charset="0"/>
                  </a:rPr>
                  <a:t>Gọi thời gian gọi trong một tháng là x (phút)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phút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phải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trả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tiền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theo</a:t>
                </a:r>
                <a:endParaRPr lang="en-US" sz="2200" b="1" dirty="0">
                  <a:latin typeface="Arial" pitchFamily="34" charset="0"/>
                  <a:cs typeface="Arial" pitchFamily="34" charset="0"/>
                </a:endParaRPr>
              </a:p>
              <a:p>
                <a:endParaRPr lang="en-US" sz="2200" b="1" dirty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marL="457200" indent="-457200">
                  <a:buAutoNum type="alphaLcParenR"/>
                </a:pPr>
                <a:endParaRPr lang="en-US" sz="2200" b="1" dirty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arenR"/>
                </a:pPr>
                <a:endParaRPr lang="vi-VN" sz="22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575" y="3919712"/>
                <a:ext cx="11095037" cy="1785104"/>
              </a:xfrm>
              <a:prstGeom prst="rect">
                <a:avLst/>
              </a:prstGeom>
              <a:blipFill>
                <a:blip r:embed="rId5"/>
                <a:stretch>
                  <a:fillRect l="-659" t="-2048" r="-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22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4" t="22269" r="2074" b="10925"/>
          <a:stretch/>
        </p:blipFill>
        <p:spPr bwMode="auto">
          <a:xfrm>
            <a:off x="2412105" y="2279016"/>
            <a:ext cx="7416108" cy="1251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6" name="Picture 10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7027" b="100000" l="0" r="430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8210" r="57414"/>
          <a:stretch/>
        </p:blipFill>
        <p:spPr bwMode="auto">
          <a:xfrm flipH="1">
            <a:off x="10133012" y="2057400"/>
            <a:ext cx="1103313" cy="1617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236322" y="372070"/>
            <a:ext cx="15847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0</a:t>
            </a:r>
            <a:endParaRPr lang="en-US" sz="72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306825" y="4379965"/>
                <a:ext cx="1081494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Gói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cước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A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x – 45 (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phút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)</a:t>
                </a:r>
              </a:p>
              <a:p>
                <a:r>
                  <a:rPr lang="vi-VN" sz="2200" b="1" dirty="0">
                    <a:latin typeface="Arial" pitchFamily="34" charset="0"/>
                    <a:cs typeface="Arial" pitchFamily="34" charset="0"/>
                  </a:rPr>
                  <a:t>Số tiền phải trả khi gọi x phút đối với gói cước B là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𝟒𝟒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,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𝟐𝟓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(USD)</a:t>
                </a:r>
                <a:endParaRPr lang="vi-VN" sz="22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825" y="4379965"/>
                <a:ext cx="10814944" cy="769441"/>
              </a:xfrm>
              <a:prstGeom prst="rect">
                <a:avLst/>
              </a:prstGeom>
              <a:blipFill>
                <a:blip r:embed="rId9"/>
                <a:stretch>
                  <a:fillRect l="-733" t="-3937" b="-15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29058" y="5194511"/>
            <a:ext cx="108149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 dirty="0">
                <a:latin typeface="Arial" pitchFamily="34" charset="0"/>
                <a:cs typeface="Arial" pitchFamily="34" charset="0"/>
              </a:rPr>
              <a:t>Số tiền phải trả khi x phút đối với gói cước A là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: 32 + (x – 45).0,4</a:t>
            </a:r>
            <a:endParaRPr lang="vi-VN" sz="2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968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612" y="1559751"/>
            <a:ext cx="1153285" cy="27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575054" y="1991440"/>
            <a:ext cx="11125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 dirty="0">
                <a:latin typeface="Arial" pitchFamily="34" charset="0"/>
                <a:cs typeface="Arial" pitchFamily="34" charset="0"/>
              </a:rPr>
              <a:t>để phí trả hai gói cước trong cùng một tháng là như nhau </a:t>
            </a:r>
            <a:endParaRPr lang="en-US" sz="2200" b="1" dirty="0">
              <a:latin typeface="Arial" pitchFamily="34" charset="0"/>
              <a:cs typeface="Arial" pitchFamily="34" charset="0"/>
            </a:endParaRPr>
          </a:p>
          <a:p>
            <a:r>
              <a:rPr lang="vi-VN" sz="2200" b="1" dirty="0">
                <a:latin typeface="Arial" pitchFamily="34" charset="0"/>
                <a:cs typeface="Arial" pitchFamily="34" charset="0"/>
              </a:rPr>
              <a:t>ta có phương trình:</a:t>
            </a:r>
          </a:p>
        </p:txBody>
      </p:sp>
      <p:pic>
        <p:nvPicPr>
          <p:cNvPr id="34822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4" t="22269" r="2074" b="10925"/>
          <a:stretch/>
        </p:blipFill>
        <p:spPr bwMode="auto">
          <a:xfrm>
            <a:off x="2412105" y="216853"/>
            <a:ext cx="7416108" cy="1251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6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7027" b="100000" l="0" r="430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8210" r="57414"/>
          <a:stretch/>
        </p:blipFill>
        <p:spPr bwMode="auto">
          <a:xfrm flipH="1">
            <a:off x="10133012" y="-4763"/>
            <a:ext cx="1103313" cy="1617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146868" y="5638800"/>
            <a:ext cx="108149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 dirty="0">
                <a:latin typeface="Arial" pitchFamily="34" charset="0"/>
                <a:cs typeface="Arial" pitchFamily="34" charset="0"/>
              </a:rPr>
              <a:t>Vậy khi gọi </a:t>
            </a:r>
            <a:r>
              <a:rPr lang="en-US" sz="2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0</a:t>
            </a:r>
            <a:r>
              <a:rPr lang="vi-VN" sz="2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phút thì chi phí phải trả đối với hai gói cước là như nhau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676650" y="3117850"/>
          <a:ext cx="4616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5520" imgH="203040" progId="Equation.DSMT4">
                  <p:embed/>
                </p:oleObj>
              </mc:Choice>
              <mc:Fallback>
                <p:oleObj name="Equation" r:id="rId7" imgW="1955520" imgH="203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3117850"/>
                        <a:ext cx="46164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656012" y="3617515"/>
          <a:ext cx="42560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03240" imgH="203040" progId="Equation.DSMT4">
                  <p:embed/>
                </p:oleObj>
              </mc:Choice>
              <mc:Fallback>
                <p:oleObj name="Equation" r:id="rId9" imgW="180324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3617515"/>
                        <a:ext cx="42560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360737" y="4117181"/>
          <a:ext cx="35067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5720" imgH="203040" progId="Equation.DSMT4">
                  <p:embed/>
                </p:oleObj>
              </mc:Choice>
              <mc:Fallback>
                <p:oleObj name="Equation" r:id="rId11" imgW="148572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7" y="4117181"/>
                        <a:ext cx="35067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412009" y="4616847"/>
          <a:ext cx="17081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009" y="4616847"/>
                        <a:ext cx="17081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059362" y="5116512"/>
          <a:ext cx="21875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27000" imgH="253800" progId="Equation.DSMT4">
                  <p:embed/>
                </p:oleObj>
              </mc:Choice>
              <mc:Fallback>
                <p:oleObj name="Equation" r:id="rId15" imgW="92700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2" y="5116512"/>
                        <a:ext cx="21875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51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FCA922-A095-73A1-E11D-5BE5965F8F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>
            <a:extLst>
              <a:ext uri="{FF2B5EF4-FFF2-40B4-BE49-F238E27FC236}">
                <a16:creationId xmlns:a16="http://schemas.microsoft.com/office/drawing/2014/main" id="{DFDAE9FB-0BF4-E6C2-99F9-FB95D57ED2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612" y="1559751"/>
            <a:ext cx="1153285" cy="27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16EAA6D-56A4-D268-2EBD-E0F1B2E0AC9C}"/>
                  </a:ext>
                </a:extLst>
              </p:cNvPr>
              <p:cNvSpPr txBox="1"/>
              <p:nvPr/>
            </p:nvSpPr>
            <p:spPr>
              <a:xfrm>
                <a:off x="608012" y="1905000"/>
                <a:ext cx="111252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b) Đối với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𝟏𝟖𝟎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số tiền phải trả khi dùng gói cước A là: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1905000"/>
                <a:ext cx="11125200" cy="430887"/>
              </a:xfrm>
              <a:prstGeom prst="rect">
                <a:avLst/>
              </a:prstGeom>
              <a:blipFill rotWithShape="1">
                <a:blip r:embed="rId5"/>
                <a:stretch>
                  <a:fillRect l="-712" t="-7143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22" name="Picture 6">
            <a:extLst>
              <a:ext uri="{FF2B5EF4-FFF2-40B4-BE49-F238E27FC236}">
                <a16:creationId xmlns:a16="http://schemas.microsoft.com/office/drawing/2014/main" id="{E164CD29-807C-52C6-D1B2-65C3B455AAF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4" t="22269" r="2074" b="10925"/>
          <a:stretch/>
        </p:blipFill>
        <p:spPr bwMode="auto">
          <a:xfrm>
            <a:off x="2412105" y="216853"/>
            <a:ext cx="7416108" cy="1251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6" name="Picture 10">
            <a:extLst>
              <a:ext uri="{FF2B5EF4-FFF2-40B4-BE49-F238E27FC236}">
                <a16:creationId xmlns:a16="http://schemas.microsoft.com/office/drawing/2014/main" id="{41BB29D3-DCC8-2FE7-59B7-0729E109FCA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7027" b="100000" l="0" r="430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8210" r="57414"/>
          <a:stretch/>
        </p:blipFill>
        <p:spPr bwMode="auto">
          <a:xfrm flipH="1">
            <a:off x="10133012" y="-4763"/>
            <a:ext cx="1103313" cy="1617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48E3D31-85E4-A41B-AAF9-AD42BF10C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2" y="2374900"/>
          <a:ext cx="48561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57400" imgH="253800" progId="Equation.DSMT4">
                  <p:embed/>
                </p:oleObj>
              </mc:Choice>
              <mc:Fallback>
                <p:oleObj name="Equation" r:id="rId9" imgW="2057400" imgH="253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2374900"/>
                        <a:ext cx="48561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A06F529-62E2-AEF0-6501-D4EBCD314AD4}"/>
                  </a:ext>
                </a:extLst>
              </p:cNvPr>
              <p:cNvSpPr txBox="1"/>
              <p:nvPr/>
            </p:nvSpPr>
            <p:spPr>
              <a:xfrm>
                <a:off x="856354" y="2895600"/>
                <a:ext cx="111252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 dirty="0">
                    <a:latin typeface="Arial" pitchFamily="34" charset="0"/>
                    <a:cs typeface="Arial" pitchFamily="34" charset="0"/>
                  </a:rPr>
                  <a:t>Đối với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𝟏𝟖𝟎</m:t>
                    </m:r>
                  </m:oMath>
                </a14:m>
                <a:r>
                  <a:rPr lang="vi-VN" sz="2200" b="1" dirty="0">
                    <a:latin typeface="Arial" pitchFamily="34" charset="0"/>
                    <a:cs typeface="Arial" pitchFamily="34" charset="0"/>
                  </a:rPr>
                  <a:t> số tiền phải trả khi dùng gói cước B là: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2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354" y="2895600"/>
                <a:ext cx="11125200" cy="430887"/>
              </a:xfrm>
              <a:prstGeom prst="rect">
                <a:avLst/>
              </a:prstGeom>
              <a:blipFill rotWithShape="1">
                <a:blip r:embed="rId11"/>
                <a:stretch>
                  <a:fillRect l="-658" t="-7042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EF159C4-BF0B-C155-C860-7AA267C34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3325813"/>
          <a:ext cx="40782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253800" progId="Equation.DSMT4">
                  <p:embed/>
                </p:oleObj>
              </mc:Choice>
              <mc:Fallback>
                <p:oleObj name="Equation" r:id="rId12" imgW="172692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325813"/>
                        <a:ext cx="40782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25A9393F-CF5B-4A7E-1E33-D3BA46113834}"/>
              </a:ext>
            </a:extLst>
          </p:cNvPr>
          <p:cNvSpPr txBox="1"/>
          <p:nvPr/>
        </p:nvSpPr>
        <p:spPr>
          <a:xfrm>
            <a:off x="856354" y="3810000"/>
            <a:ext cx="11125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khi gọi tối đa 180 phút trong 1 tháng thì nên dùng gói cước 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49B9AFC-D5A7-8180-8919-2CD6406CEEA2}"/>
                  </a:ext>
                </a:extLst>
              </p:cNvPr>
              <p:cNvSpPr txBox="1"/>
              <p:nvPr/>
            </p:nvSpPr>
            <p:spPr>
              <a:xfrm>
                <a:off x="856354" y="4343400"/>
                <a:ext cx="111252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Đối với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𝟓𝟎𝟎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số tiền phải trả khi dùng gói cước A là: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354" y="4343400"/>
                <a:ext cx="11125200" cy="430887"/>
              </a:xfrm>
              <a:prstGeom prst="rect">
                <a:avLst/>
              </a:prstGeom>
              <a:blipFill rotWithShape="1">
                <a:blip r:embed="rId14"/>
                <a:stretch>
                  <a:fillRect l="-658" t="-7143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35EAAD4-CC7D-6F58-1D04-45BBD6A8D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788" y="4802188"/>
          <a:ext cx="50387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33360" imgH="253800" progId="Equation.DSMT4">
                  <p:embed/>
                </p:oleObj>
              </mc:Choice>
              <mc:Fallback>
                <p:oleObj name="Equation" r:id="rId15" imgW="213336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4802188"/>
                        <a:ext cx="50387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CDB2430A-6856-0AE7-173E-FE078EF193CD}"/>
              </a:ext>
            </a:extLst>
          </p:cNvPr>
          <p:cNvSpPr txBox="1"/>
          <p:nvPr/>
        </p:nvSpPr>
        <p:spPr>
          <a:xfrm>
            <a:off x="856354" y="6192619"/>
            <a:ext cx="11125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khi gọi 500 phút trong 1 tháng thì nên dùng gói cước B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AE57097-83EF-7D86-80A0-D0554DA20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4062" y="5705475"/>
          <a:ext cx="4229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90640" imgH="253800" progId="Equation.DSMT4">
                  <p:embed/>
                </p:oleObj>
              </mc:Choice>
              <mc:Fallback>
                <p:oleObj name="Equation" r:id="rId17" imgW="1790640" imgH="2538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2" y="5705475"/>
                        <a:ext cx="4229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ECF4D92-3213-1DBD-5337-4BD4B587AC74}"/>
                  </a:ext>
                </a:extLst>
              </p:cNvPr>
              <p:cNvSpPr txBox="1"/>
              <p:nvPr/>
            </p:nvSpPr>
            <p:spPr>
              <a:xfrm>
                <a:off x="856354" y="5257800"/>
                <a:ext cx="111252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Đối với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𝟓𝟎𝟎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số tiền phải trả khi dùng gói cước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là: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354" y="5257800"/>
                <a:ext cx="11125200" cy="430887"/>
              </a:xfrm>
              <a:prstGeom prst="rect">
                <a:avLst/>
              </a:prstGeom>
              <a:blipFill rotWithShape="1">
                <a:blip r:embed="rId19"/>
                <a:stretch>
                  <a:fillRect l="-658" t="-7143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9325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3" grpId="0"/>
      <p:bldP spid="16" grpId="0"/>
      <p:bldP spid="17" grpId="0"/>
      <p:bldP spid="23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29438-F50C-99FF-C668-FD24682F1E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6326" y="2895600"/>
            <a:ext cx="11276171" cy="2316163"/>
          </a:xfrm>
        </p:spPr>
        <p:txBody>
          <a:bodyPr>
            <a:normAutofit fontScale="90000"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32 + (x – 45).0,4 &gt; 44 + 0,25x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0,15x &gt; 30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x &gt; 200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8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ó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ướ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.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50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ó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ướ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7D0CE9BF-24A8-757C-C546-DEC9590E0F0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4" t="22269" r="2074" b="10925"/>
          <a:stretch/>
        </p:blipFill>
        <p:spPr bwMode="auto">
          <a:xfrm>
            <a:off x="836612" y="1265237"/>
            <a:ext cx="7416108" cy="1251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32850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36C803-C675-04AC-1B24-EAA72CBD7F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C7E3E5D2-62F0-0343-3B84-7470169B1B98}"/>
              </a:ext>
            </a:extLst>
          </p:cNvPr>
          <p:cNvSpPr/>
          <p:nvPr/>
        </p:nvSpPr>
        <p:spPr>
          <a:xfrm>
            <a:off x="1979612" y="120311"/>
            <a:ext cx="9906000" cy="2176978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3" name="Picture 3">
            <a:extLst>
              <a:ext uri="{FF2B5EF4-FFF2-40B4-BE49-F238E27FC236}">
                <a16:creationId xmlns:a16="http://schemas.microsoft.com/office/drawing/2014/main" id="{8D7E52E8-8223-F365-C224-7F3473A3BC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1">
            <a:extLst>
              <a:ext uri="{FF2B5EF4-FFF2-40B4-BE49-F238E27FC236}">
                <a16:creationId xmlns:a16="http://schemas.microsoft.com/office/drawing/2014/main" id="{7F9A02E6-87E1-3B3C-8695-E88C9AB099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0477" y="2391896"/>
            <a:ext cx="1153285" cy="27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150F588-B0CB-2A98-35AF-1E58BAE8B4CA}"/>
              </a:ext>
            </a:extLst>
          </p:cNvPr>
          <p:cNvSpPr txBox="1"/>
          <p:nvPr/>
        </p:nvSpPr>
        <p:spPr>
          <a:xfrm>
            <a:off x="2055812" y="142875"/>
            <a:ext cx="9829800" cy="215441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vi-VN" sz="2200" b="1" dirty="0">
                <a:latin typeface="Arial" pitchFamily="34" charset="0"/>
                <a:cs typeface="Arial" pitchFamily="34" charset="0"/>
              </a:rPr>
              <a:t>Th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anh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tham dự một kỳ kiểm tra năng lực tiếng Anh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gồm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4 bài kiểm tra nghe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nói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đọc và viết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.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M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ỗi bài kiểm tra c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ó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điểm là số nguyên từ 0 đến 10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.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Đ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iểm trung bình của ba bà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i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kiểm tra nghe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nói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đọc của Thanh là 6,7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H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ỏi bài kiểm tra viết của Thanh cần được bao nhiêu điểm để điểm trung bình cả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4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bài kiểm tra được từ 7,0 trở lên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?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B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iết điểm trung bình được tính gần đúng đến chữ số thập phân thứ nhất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.</a:t>
            </a:r>
            <a:endParaRPr lang="vi-VN" sz="22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6870" name="Picture 6">
            <a:extLst>
              <a:ext uri="{FF2B5EF4-FFF2-40B4-BE49-F238E27FC236}">
                <a16:creationId xmlns:a16="http://schemas.microsoft.com/office/drawing/2014/main" id="{824953A7-4B59-5E40-3665-DCF4A72326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2659" y="2438400"/>
            <a:ext cx="2618153" cy="2610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56070D71-4816-FDE2-FD7A-2FACCE667027}"/>
              </a:ext>
            </a:extLst>
          </p:cNvPr>
          <p:cNvSpPr/>
          <p:nvPr/>
        </p:nvSpPr>
        <p:spPr>
          <a:xfrm>
            <a:off x="226704" y="372070"/>
            <a:ext cx="16040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1</a:t>
            </a:r>
            <a:endParaRPr lang="en-US" sz="7200" b="1" spc="67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9283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>
                <a:extLst>
                  <a:ext uri="{FF2B5EF4-FFF2-40B4-BE49-F238E27FC236}">
                    <a16:creationId xmlns:a16="http://schemas.microsoft.com/office/drawing/2014/main" id="{CC772996-6721-50FF-E865-3F6CF04CDB11}"/>
                  </a:ext>
                </a:extLst>
              </p:cNvPr>
              <p:cNvSpPr txBox="1">
                <a:spLocks noGrp="1"/>
              </p:cNvSpPr>
              <p:nvPr>
                <p:ph type="title"/>
              </p:nvPr>
            </p:nvSpPr>
            <p:spPr>
              <a:xfrm>
                <a:off x="0" y="2444692"/>
                <a:ext cx="10817225" cy="461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 dirty="0">
                    <a:latin typeface="Arial" pitchFamily="34" charset="0"/>
                    <a:cs typeface="Arial" pitchFamily="34" charset="0"/>
                  </a:rPr>
                  <a:t>Gọi điểm bài kiểm tra viết của Thanh là x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  <m:r>
                          <a:rPr lang="en-US" sz="22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≤</m:t>
                        </m:r>
                        <m:r>
                          <a:rPr lang="en-US" sz="22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2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≤</m:t>
                        </m:r>
                        <m:r>
                          <a:rPr lang="en-US" sz="22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𝟏𝟎</m:t>
                        </m:r>
                        <m:r>
                          <a:rPr lang="en-US" sz="22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22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2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∈</m:t>
                        </m:r>
                        <m:r>
                          <a:rPr lang="en-US" sz="2200" b="1" i="1" smtClean="0"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  <m:t>𝒁</m:t>
                        </m:r>
                      </m:e>
                    </m:d>
                  </m:oMath>
                </a14:m>
                <a:endParaRPr lang="vi-VN" sz="22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itle 3">
                <a:extLst>
                  <a:ext uri="{FF2B5EF4-FFF2-40B4-BE49-F238E27FC236}">
                    <a16:creationId xmlns:a16="http://schemas.microsoft.com/office/drawing/2014/main" id="{CC772996-6721-50FF-E865-3F6CF04CDB11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2444692"/>
                <a:ext cx="10817225" cy="461643"/>
              </a:xfrm>
              <a:prstGeom prst="rect">
                <a:avLst/>
              </a:prstGeom>
              <a:blipFill>
                <a:blip r:embed="rId2"/>
                <a:stretch>
                  <a:fillRect t="-3947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ECDF933-871B-B424-9BD5-1B392050B8E1}"/>
                  </a:ext>
                </a:extLst>
              </p:cNvPr>
              <p:cNvSpPr txBox="1"/>
              <p:nvPr/>
            </p:nvSpPr>
            <p:spPr>
              <a:xfrm>
                <a:off x="1446212" y="2590800"/>
                <a:ext cx="8688388" cy="44502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200" b="1" dirty="0">
                  <a:latin typeface="Arial" pitchFamily="34" charset="0"/>
                  <a:cs typeface="Arial" pitchFamily="34" charset="0"/>
                </a:endParaRPr>
              </a:p>
              <a:p>
                <a:r>
                  <a:rPr lang="vi-VN" sz="2200" b="1" dirty="0">
                    <a:latin typeface="Arial" pitchFamily="34" charset="0"/>
                    <a:cs typeface="Arial" pitchFamily="34" charset="0"/>
                  </a:rPr>
                  <a:t>Điểm trung bình của 3 bài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6,7</a:t>
                </a:r>
                <a:r>
                  <a:rPr lang="vi-VN" sz="2200" b="1" dirty="0">
                    <a:latin typeface="Arial" pitchFamily="34" charset="0"/>
                    <a:cs typeface="Arial" pitchFamily="34" charset="0"/>
                  </a:rPr>
                  <a:t> nên tổng điểm 3 bài là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:</a:t>
                </a:r>
              </a:p>
              <a:p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		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𝟔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,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𝟕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𝟐𝟎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,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endParaRPr lang="en-US" sz="2200" b="1" dirty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Do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bài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kiểm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tra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nguyên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nên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tổng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3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bài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nghe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,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nói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đọc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Thanh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20.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Vì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trung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bình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cả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4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bài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kiểm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tra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được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từ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7,0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trở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lên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nên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ta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2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𝟐𝟎</m:t>
                          </m:r>
                          <m:r>
                            <a:rPr lang="en-US" sz="22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2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2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𝟒</m:t>
                          </m:r>
                        </m:den>
                      </m:f>
                      <m:r>
                        <a:rPr lang="en-US" sz="2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itchFamily="34" charset="0"/>
                        </a:rPr>
                        <m:t>≥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itchFamily="34" charset="0"/>
                        </a:rPr>
                        <m:t>𝟕</m:t>
                      </m:r>
                    </m:oMath>
                  </m:oMathPara>
                </a14:m>
                <a:endParaRPr lang="en-US" sz="2200" b="1" dirty="0">
                  <a:latin typeface="Arial" pitchFamily="34" charset="0"/>
                  <a:ea typeface="Cambria Math" panose="02040503050406030204" pitchFamily="18" charset="0"/>
                  <a:cs typeface="Arial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                                                    </m:t>
                    </m:r>
                    <m:r>
                      <a:rPr lang="en-US" sz="2200" b="1" i="1">
                        <a:latin typeface="Cambria Math" panose="02040503050406030204" pitchFamily="18" charset="0"/>
                        <a:cs typeface="Arial" pitchFamily="34" charset="0"/>
                      </a:rPr>
                      <m:t>𝟐𝟎</m:t>
                    </m:r>
                    <m:r>
                      <a:rPr lang="en-US" sz="2200" b="1" i="1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200" b="1" i="1"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sz="2200" b="1" dirty="0">
                    <a:ea typeface="Cambria Math" panose="02040503050406030204" pitchFamily="18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𝟐𝟖</m:t>
                    </m:r>
                  </m:oMath>
                </a14:m>
                <a:endParaRPr lang="en-US" sz="2200" b="1" dirty="0">
                  <a:ea typeface="Cambria Math" panose="02040503050406030204" pitchFamily="18" charset="0"/>
                  <a:cs typeface="Arial" pitchFamily="34" charset="0"/>
                </a:endParaRPr>
              </a:p>
              <a:p>
                <a:r>
                  <a:rPr lang="en-US" sz="2200" b="1" dirty="0">
                    <a:ea typeface="Cambria Math" panose="02040503050406030204" pitchFamily="18" charset="0"/>
                    <a:cs typeface="Arial" pitchFamily="34" charset="0"/>
                  </a:rPr>
                  <a:t>                                                             x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𝟖</m:t>
                    </m:r>
                  </m:oMath>
                </a14:m>
                <a:endParaRPr lang="en-US" sz="2200" b="1" dirty="0">
                  <a:ea typeface="Cambria Math" panose="02040503050406030204" pitchFamily="18" charset="0"/>
                  <a:cs typeface="Arial" pitchFamily="34" charset="0"/>
                </a:endParaRPr>
              </a:p>
              <a:p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Vậy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Thanh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cần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làm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bài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thi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viết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được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ít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nhất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8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để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trung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bình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cả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4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bài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kiểm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tra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được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từ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7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trở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lên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endParaRPr lang="vi-VN" sz="22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ECDF933-871B-B424-9BD5-1B392050B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212" y="2590800"/>
                <a:ext cx="8688388" cy="4450257"/>
              </a:xfrm>
              <a:prstGeom prst="rect">
                <a:avLst/>
              </a:prstGeom>
              <a:blipFill>
                <a:blip r:embed="rId3"/>
                <a:stretch>
                  <a:fillRect l="-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4C06CC2C-16D1-5590-2DE4-7F8A9F1CD01A}"/>
              </a:ext>
            </a:extLst>
          </p:cNvPr>
          <p:cNvSpPr txBox="1"/>
          <p:nvPr/>
        </p:nvSpPr>
        <p:spPr>
          <a:xfrm>
            <a:off x="2055812" y="142875"/>
            <a:ext cx="9829800" cy="215441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vi-VN" sz="2200" b="1" dirty="0">
                <a:latin typeface="Arial" pitchFamily="34" charset="0"/>
                <a:cs typeface="Arial" pitchFamily="34" charset="0"/>
              </a:rPr>
              <a:t>Th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anh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tham dự một kỳ kiểm tra năng lực tiếng Anh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gồm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4 bài kiểm tra nghe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nói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đọc và viết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.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M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ỗi bài kiểm tra c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ó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điểm là số nguyên từ 0 đến 10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.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Đ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iểm trung bình của ba bà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i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kiểm tra nghe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nói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đọc của Thanh là 6,7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H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ỏi bài kiểm tra viết của Thanh cần được bao nhiêu điểm để điểm trung bình cả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4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bài kiểm tra được từ 7,0 trở lên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?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B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iết điểm trung bình được tính gần đúng đến chữ số thập phân thứ nhất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.</a:t>
            </a:r>
            <a:endParaRPr lang="vi-VN" sz="22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8BD1CC43-F406-0E5D-5314-A1D1029FC6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D9D9C89-3C3E-1AFA-C568-B75AD0FEE761}"/>
              </a:ext>
            </a:extLst>
          </p:cNvPr>
          <p:cNvSpPr/>
          <p:nvPr/>
        </p:nvSpPr>
        <p:spPr>
          <a:xfrm>
            <a:off x="226704" y="372070"/>
            <a:ext cx="16040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1</a:t>
            </a:r>
            <a:endParaRPr lang="en-US" sz="7200" b="1" spc="67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0" name="Picture 41">
            <a:extLst>
              <a:ext uri="{FF2B5EF4-FFF2-40B4-BE49-F238E27FC236}">
                <a16:creationId xmlns:a16="http://schemas.microsoft.com/office/drawing/2014/main" id="{405289F5-E396-2583-B707-248456FFE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763" y="2168845"/>
            <a:ext cx="1153285" cy="27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5160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C05719-F862-4B94-1C2F-ABB1B00F9B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73C60AAE-2A08-6C35-0941-294362B977DB}"/>
              </a:ext>
            </a:extLst>
          </p:cNvPr>
          <p:cNvSpPr/>
          <p:nvPr/>
        </p:nvSpPr>
        <p:spPr>
          <a:xfrm>
            <a:off x="1979612" y="120311"/>
            <a:ext cx="9906000" cy="2176978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6" name="Picture 3">
            <a:extLst>
              <a:ext uri="{FF2B5EF4-FFF2-40B4-BE49-F238E27FC236}">
                <a16:creationId xmlns:a16="http://schemas.microsoft.com/office/drawing/2014/main" id="{7A1BD7D6-0C5F-9819-E0E8-D6AB2AF442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1">
            <a:extLst>
              <a:ext uri="{FF2B5EF4-FFF2-40B4-BE49-F238E27FC236}">
                <a16:creationId xmlns:a16="http://schemas.microsoft.com/office/drawing/2014/main" id="{C9567FB7-4883-E950-405B-6A6A4D508A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276" y="2415148"/>
            <a:ext cx="1153285" cy="27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4D09775-7D4F-2828-F377-88D9097EA9F0}"/>
              </a:ext>
            </a:extLst>
          </p:cNvPr>
          <p:cNvSpPr txBox="1"/>
          <p:nvPr/>
        </p:nvSpPr>
        <p:spPr>
          <a:xfrm>
            <a:off x="2055812" y="171450"/>
            <a:ext cx="9829800" cy="215441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Để lập đội tuyển năng khiếu về bóng rổ của trường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thầy thể dục đưa ra quy định tuyển chọn như sau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: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mỗi bạn dự tuyển sẽ được ném 15 quả bóng vào rổ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quả bóng và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o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rổ được cộng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2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điểm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quả bóng ném ra ngoài bị trừ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1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điểm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.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Nếu bạn nào có số điểm từ 15 điểm trở lên thì sẽ được chọn vào đội tuyển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.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H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ỏi một học sinh muốn được chọn và đội tuyển thì phải ném ít nhất bao nhiêu quả vào rổ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?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6DE3144-658F-F6EE-8569-3974B1B4796B}"/>
                  </a:ext>
                </a:extLst>
              </p:cNvPr>
              <p:cNvSpPr txBox="1"/>
              <p:nvPr/>
            </p:nvSpPr>
            <p:spPr>
              <a:xfrm>
                <a:off x="455612" y="2743200"/>
                <a:ext cx="89154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§"/>
                </a:pP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Gọi số quả bóng ném trúng rổ là x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&lt;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≤</m:t>
                        </m:r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𝟏𝟓</m:t>
                        </m:r>
                      </m:e>
                    </m:d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2743200"/>
                <a:ext cx="8915400" cy="430887"/>
              </a:xfrm>
              <a:prstGeom prst="rect">
                <a:avLst/>
              </a:prstGeom>
              <a:blipFill rotWithShape="1">
                <a:blip r:embed="rId5"/>
                <a:stretch>
                  <a:fillRect l="-752" t="-7042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891" name="Picture 3">
            <a:extLst>
              <a:ext uri="{FF2B5EF4-FFF2-40B4-BE49-F238E27FC236}">
                <a16:creationId xmlns:a16="http://schemas.microsoft.com/office/drawing/2014/main" id="{688035A8-E464-37B9-05B0-9F34D43DC4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7212" y="2504975"/>
            <a:ext cx="2124075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0D40882A-0F00-DBF8-F813-BCD1407906BE}"/>
              </a:ext>
            </a:extLst>
          </p:cNvPr>
          <p:cNvSpPr/>
          <p:nvPr/>
        </p:nvSpPr>
        <p:spPr>
          <a:xfrm>
            <a:off x="226704" y="372070"/>
            <a:ext cx="16040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2</a:t>
            </a:r>
            <a:endParaRPr lang="en-US" sz="72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D97EF19-7FB4-0C71-9087-2C70A7E7C8BD}"/>
              </a:ext>
            </a:extLst>
          </p:cNvPr>
          <p:cNvSpPr txBox="1"/>
          <p:nvPr/>
        </p:nvSpPr>
        <p:spPr>
          <a:xfrm>
            <a:off x="660799" y="3211175"/>
            <a:ext cx="8667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Số điểm thu được khi ném trúng x quả là 2.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8AF26E0-A26F-920D-5687-1CC45E7D5E9F}"/>
                  </a:ext>
                </a:extLst>
              </p:cNvPr>
              <p:cNvSpPr txBox="1"/>
              <p:nvPr/>
            </p:nvSpPr>
            <p:spPr>
              <a:xfrm>
                <a:off x="660799" y="3679150"/>
                <a:ext cx="86677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 dirty="0">
                    <a:latin typeface="Arial" pitchFamily="34" charset="0"/>
                    <a:cs typeface="Arial" pitchFamily="34" charset="0"/>
                  </a:rPr>
                  <a:t>Tổng số bóng được ném là 15 quả, x quả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ném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200" b="1" dirty="0">
                    <a:latin typeface="Arial" pitchFamily="34" charset="0"/>
                    <a:cs typeface="Arial" pitchFamily="34" charset="0"/>
                  </a:rPr>
                  <a:t>trúng nên số quả </a:t>
                </a:r>
                <a:r>
                  <a:rPr lang="en-US" sz="2200" b="1" dirty="0" err="1">
                    <a:latin typeface="Arial" pitchFamily="34" charset="0"/>
                    <a:cs typeface="Arial" pitchFamily="34" charset="0"/>
                  </a:rPr>
                  <a:t>ném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200" b="1" dirty="0">
                    <a:latin typeface="Arial" pitchFamily="34" charset="0"/>
                    <a:cs typeface="Arial" pitchFamily="34" charset="0"/>
                  </a:rPr>
                  <a:t>trượt là</a:t>
                </a:r>
                <a:r>
                  <a:rPr lang="en-US" sz="2200" b="1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𝟓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endParaRPr lang="vi-VN" sz="22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8AF26E0-A26F-920D-5687-1CC45E7D5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99" y="3679150"/>
                <a:ext cx="8667750" cy="769441"/>
              </a:xfrm>
              <a:prstGeom prst="rect">
                <a:avLst/>
              </a:prstGeom>
              <a:blipFill>
                <a:blip r:embed="rId7"/>
                <a:stretch>
                  <a:fillRect l="-914" t="-4762" r="-1758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0748372-5BBC-744D-ACCF-F4225E29C9BC}"/>
                  </a:ext>
                </a:extLst>
              </p:cNvPr>
              <p:cNvSpPr txBox="1"/>
              <p:nvPr/>
            </p:nvSpPr>
            <p:spPr>
              <a:xfrm>
                <a:off x="660799" y="4485679"/>
                <a:ext cx="866775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Số điểm bị mất khi ném trượt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là 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𝟓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𝟓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99" y="4485679"/>
                <a:ext cx="8667750" cy="430887"/>
              </a:xfrm>
              <a:prstGeom prst="rect">
                <a:avLst/>
              </a:prstGeom>
              <a:blipFill rotWithShape="1">
                <a:blip r:embed="rId8"/>
                <a:stretch>
                  <a:fillRect l="-844" t="-7042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F505079-D116-E383-A91F-02073D5CAA07}"/>
                  </a:ext>
                </a:extLst>
              </p:cNvPr>
              <p:cNvSpPr txBox="1"/>
              <p:nvPr/>
            </p:nvSpPr>
            <p:spPr>
              <a:xfrm>
                <a:off x="660799" y="4953654"/>
                <a:ext cx="113661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Nên số điểm thu được khi ném trúng được x quả là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d>
                      <m:d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𝟓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𝟓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99" y="4953654"/>
                <a:ext cx="11366100" cy="430887"/>
              </a:xfrm>
              <a:prstGeom prst="rect">
                <a:avLst/>
              </a:prstGeom>
              <a:blipFill rotWithShape="1">
                <a:blip r:embed="rId9"/>
                <a:stretch>
                  <a:fillRect l="-643" t="-7143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F89D663-574D-EBA7-0A5D-580AFFF12300}"/>
                  </a:ext>
                </a:extLst>
              </p:cNvPr>
              <p:cNvSpPr txBox="1"/>
              <p:nvPr/>
            </p:nvSpPr>
            <p:spPr>
              <a:xfrm>
                <a:off x="660799" y="5421629"/>
                <a:ext cx="113661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Số điểm để học sinh được chọn vào đội tuyển thì cần ít nhất 15 điểm nên ta có bất phương trình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𝟓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𝟓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 hay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𝟑𝟎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 nên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𝟎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99" y="5421629"/>
                <a:ext cx="11366100" cy="769441"/>
              </a:xfrm>
              <a:prstGeom prst="rect">
                <a:avLst/>
              </a:prstGeom>
              <a:blipFill rotWithShape="1">
                <a:blip r:embed="rId10"/>
                <a:stretch>
                  <a:fillRect l="-643" t="-3937" b="-14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54B45EAB-36A2-5178-6E55-C0EB4EEF946E}"/>
              </a:ext>
            </a:extLst>
          </p:cNvPr>
          <p:cNvSpPr txBox="1"/>
          <p:nvPr/>
        </p:nvSpPr>
        <p:spPr>
          <a:xfrm>
            <a:off x="671912" y="6228157"/>
            <a:ext cx="113661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 dirty="0">
                <a:latin typeface="Arial" pitchFamily="34" charset="0"/>
                <a:cs typeface="Arial" pitchFamily="34" charset="0"/>
              </a:rPr>
              <a:t>Vậy học sinh muốn được chọn vào đội tuyển thì cần ném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trúng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 ít nhất </a:t>
            </a:r>
            <a:r>
              <a:rPr lang="vi-VN" sz="2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0 </a:t>
            </a:r>
            <a:r>
              <a:rPr lang="vi-VN" sz="2200" b="1" dirty="0">
                <a:latin typeface="Arial" pitchFamily="34" charset="0"/>
                <a:cs typeface="Arial" pitchFamily="34" charset="0"/>
              </a:rPr>
              <a:t>quả vào rổ.</a:t>
            </a:r>
          </a:p>
        </p:txBody>
      </p:sp>
    </p:spTree>
    <p:extLst>
      <p:ext uri="{BB962C8B-B14F-4D97-AF65-F5344CB8AC3E}">
        <p14:creationId xmlns:p14="http://schemas.microsoft.com/office/powerpoint/2010/main" val="3175162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2" grpId="0"/>
      <p:bldP spid="13" grpId="0"/>
      <p:bldP spid="15" grpId="0"/>
      <p:bldP spid="17" grpId="0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C998809-AF36-FBEF-48DE-2C16D2B8B2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16" y="0"/>
            <a:ext cx="115807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0707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812" y="1530062"/>
            <a:ext cx="6019800" cy="1451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412" y="1912939"/>
            <a:ext cx="2916041" cy="36722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30E5FE4-5200-FC9B-C924-12E03802BDD2}"/>
              </a:ext>
            </a:extLst>
          </p:cNvPr>
          <p:cNvSpPr txBox="1"/>
          <p:nvPr/>
        </p:nvSpPr>
        <p:spPr>
          <a:xfrm>
            <a:off x="4113212" y="1752600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2"/>
                </a:solidFill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779361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C9C52E0-2603-CAA5-FBD1-6B734022C16E}"/>
                  </a:ext>
                </a:extLst>
              </p:cNvPr>
              <p:cNvSpPr txBox="1"/>
              <p:nvPr/>
            </p:nvSpPr>
            <p:spPr>
              <a:xfrm>
                <a:off x="1255712" y="457200"/>
                <a:ext cx="9372600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Bài </a:t>
                </a:r>
                <a:r>
                  <a:rPr lang="en-US" sz="3200" dirty="0" err="1"/>
                  <a:t>toán</a:t>
                </a:r>
                <a:r>
                  <a:rPr lang="en-US" sz="3200" dirty="0"/>
                  <a:t>: </a:t>
                </a:r>
                <a:r>
                  <a:rPr lang="en-US" sz="3200" dirty="0" err="1"/>
                  <a:t>Một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ra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hữ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ủa</a:t>
                </a:r>
                <a:r>
                  <a:rPr lang="en-US" sz="3200" dirty="0"/>
                  <a:t> </a:t>
                </a:r>
                <a:r>
                  <a:rPr lang="en-US" sz="3200" dirty="0" err="1"/>
                  <a:t>một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ạp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hí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ầ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diệ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íc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</a:t>
                </a:r>
              </a:p>
              <a:p>
                <a:r>
                  <a:rPr lang="en-US" sz="3200" dirty="0"/>
                  <a:t>384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/>
                  <a:t>. </a:t>
                </a:r>
                <a:r>
                  <a:rPr lang="en-US" sz="3200" dirty="0" err="1"/>
                  <a:t>Lề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rên</a:t>
                </a:r>
                <a:r>
                  <a:rPr lang="en-US" sz="3200" dirty="0"/>
                  <a:t>, </a:t>
                </a:r>
                <a:r>
                  <a:rPr lang="en-US" sz="3200" dirty="0" err="1"/>
                  <a:t>lề</a:t>
                </a:r>
                <a:r>
                  <a:rPr lang="en-US" sz="3200" dirty="0"/>
                  <a:t> </a:t>
                </a:r>
                <a:r>
                  <a:rPr lang="en-US" sz="3200" dirty="0" err="1"/>
                  <a:t>dướ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3cm, </a:t>
                </a:r>
                <a:r>
                  <a:rPr lang="en-US" sz="3200" dirty="0" err="1"/>
                  <a:t>lề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ải</a:t>
                </a:r>
                <a:r>
                  <a:rPr lang="en-US" sz="3200" dirty="0"/>
                  <a:t>, </a:t>
                </a:r>
                <a:r>
                  <a:rPr lang="en-US" sz="3200" dirty="0" err="1"/>
                  <a:t>lề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rá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2cm. </a:t>
                </a:r>
                <a:r>
                  <a:rPr lang="en-US" sz="3200" dirty="0" err="1"/>
                  <a:t>Hỏ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hiều</a:t>
                </a:r>
                <a:r>
                  <a:rPr lang="en-US" sz="3200" dirty="0"/>
                  <a:t> </a:t>
                </a:r>
                <a:r>
                  <a:rPr lang="en-US" sz="3200" dirty="0" err="1"/>
                  <a:t>nga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và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hiều</a:t>
                </a:r>
                <a:r>
                  <a:rPr lang="en-US" sz="3200" dirty="0"/>
                  <a:t> </a:t>
                </a:r>
                <a:r>
                  <a:rPr lang="en-US" sz="3200" dirty="0" err="1"/>
                  <a:t>dọc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ố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ưu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ủa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ra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giấy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ầ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ượt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bao </a:t>
                </a:r>
                <a:r>
                  <a:rPr lang="en-US" sz="3200" dirty="0" err="1"/>
                  <a:t>nhiêu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ể</a:t>
                </a:r>
                <a:r>
                  <a:rPr lang="en-US" sz="3200" dirty="0"/>
                  <a:t> </a:t>
                </a:r>
                <a:r>
                  <a:rPr lang="en-US" sz="3200" dirty="0" err="1"/>
                  <a:t>diệ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íc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ra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giấy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</a:t>
                </a:r>
                <a:r>
                  <a:rPr lang="en-US" sz="3200" dirty="0" err="1"/>
                  <a:t>nhỏ</a:t>
                </a:r>
                <a:r>
                  <a:rPr lang="en-US" sz="3200" dirty="0"/>
                  <a:t> </a:t>
                </a:r>
                <a:r>
                  <a:rPr lang="en-US" sz="3200" dirty="0" err="1"/>
                  <a:t>nhất</a:t>
                </a:r>
                <a:endParaRPr lang="en-US" sz="3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C9C52E0-2603-CAA5-FBD1-6B734022C1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712" y="457200"/>
                <a:ext cx="9372600" cy="2062103"/>
              </a:xfrm>
              <a:prstGeom prst="rect">
                <a:avLst/>
              </a:prstGeom>
              <a:blipFill>
                <a:blip r:embed="rId2"/>
                <a:stretch>
                  <a:fillRect l="-1692" t="-3846" r="-1366" b="-8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A2E60872-AD6F-AFCE-6BDB-D3C803A492A3}"/>
              </a:ext>
            </a:extLst>
          </p:cNvPr>
          <p:cNvSpPr txBox="1"/>
          <p:nvPr/>
        </p:nvSpPr>
        <p:spPr>
          <a:xfrm>
            <a:off x="4265612" y="2555529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Hướng</a:t>
            </a:r>
            <a:r>
              <a:rPr lang="en-US" sz="2800" dirty="0"/>
              <a:t> </a:t>
            </a:r>
            <a:r>
              <a:rPr lang="en-US" sz="2800" dirty="0" err="1"/>
              <a:t>dẫn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6508B60-37A1-5F46-6711-9A720FDA4A07}"/>
                  </a:ext>
                </a:extLst>
              </p:cNvPr>
              <p:cNvSpPr txBox="1"/>
              <p:nvPr/>
            </p:nvSpPr>
            <p:spPr>
              <a:xfrm>
                <a:off x="1370012" y="3207385"/>
                <a:ext cx="9144000" cy="36506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Gọi a, b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ộ</a:t>
                </a:r>
                <a:r>
                  <a:rPr lang="en-US" sz="2800" dirty="0"/>
                  <a:t> </a:t>
                </a:r>
                <a:r>
                  <a:rPr lang="en-US" sz="2800" dirty="0" err="1"/>
                  <a:t>dà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iề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dọc</a:t>
                </a:r>
                <a:r>
                  <a:rPr lang="en-US" sz="2800" dirty="0"/>
                  <a:t>, </a:t>
                </a:r>
                <a:r>
                  <a:rPr lang="en-US" sz="2800" dirty="0" err="1"/>
                  <a:t>chiề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ga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a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ữ</a:t>
                </a:r>
                <a:r>
                  <a:rPr lang="en-US" sz="2800" dirty="0"/>
                  <a:t> (a, b &gt;0)</a:t>
                </a:r>
              </a:p>
              <a:p>
                <a:r>
                  <a:rPr lang="en-US" sz="2800" dirty="0"/>
                  <a:t>Suy </a:t>
                </a:r>
                <a:r>
                  <a:rPr lang="en-US" sz="2800" dirty="0" err="1"/>
                  <a:t>r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kíc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ướ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a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ấ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a + 6, b + 4</a:t>
                </a:r>
              </a:p>
              <a:p>
                <a:r>
                  <a:rPr lang="en-US" sz="2800" dirty="0"/>
                  <a:t>Ta </a:t>
                </a:r>
                <a:r>
                  <a:rPr lang="en-US" sz="2800" dirty="0" err="1"/>
                  <a:t>có</a:t>
                </a:r>
                <a:r>
                  <a:rPr lang="en-US" sz="2800" dirty="0"/>
                  <a:t> </a:t>
                </a:r>
                <a:r>
                  <a:rPr lang="en-US" sz="2800" dirty="0" err="1"/>
                  <a:t>a.b</a:t>
                </a:r>
                <a:r>
                  <a:rPr lang="en-US" sz="2800" dirty="0"/>
                  <a:t> = 384  </a:t>
                </a:r>
                <a:r>
                  <a:rPr lang="en-US" sz="2800" dirty="0" err="1"/>
                  <a:t>su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ra</a:t>
                </a:r>
                <a:r>
                  <a:rPr lang="en-US" sz="2800" dirty="0"/>
                  <a:t> b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84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kh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ó</a:t>
                </a:r>
                <a:r>
                  <a:rPr lang="en-US" sz="2800" dirty="0"/>
                  <a:t> </a:t>
                </a:r>
                <a:r>
                  <a:rPr lang="en-US" sz="2800" dirty="0" err="1"/>
                  <a:t>diệ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íc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a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ấ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S=(a+6).(b+4)</a:t>
                </a:r>
              </a:p>
              <a:p>
                <a:r>
                  <a:rPr lang="en-US" sz="2800" dirty="0"/>
                  <a:t>S=(a+6).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84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4)=384+4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304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24</m:t>
                    </m:r>
                  </m:oMath>
                </a14:m>
                <a:endParaRPr lang="en-US" sz="2800" b="0" dirty="0"/>
              </a:p>
              <a:p>
                <a:r>
                  <a:rPr lang="en-US" sz="2800" dirty="0"/>
                  <a:t>= 4a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30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800" dirty="0"/>
                  <a:t> + 408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6508B60-37A1-5F46-6711-9A720FDA4A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012" y="3207385"/>
                <a:ext cx="9144000" cy="3650615"/>
              </a:xfrm>
              <a:prstGeom prst="rect">
                <a:avLst/>
              </a:prstGeom>
              <a:blipFill>
                <a:blip r:embed="rId3"/>
                <a:stretch>
                  <a:fillRect l="-1400" t="-1503" b="-13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903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EB5B4CD-3FAD-4EFD-C79D-36D40A78D4B1}"/>
                  </a:ext>
                </a:extLst>
              </p:cNvPr>
              <p:cNvSpPr txBox="1"/>
              <p:nvPr/>
            </p:nvSpPr>
            <p:spPr>
              <a:xfrm>
                <a:off x="1446212" y="762000"/>
                <a:ext cx="8763000" cy="3304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a </a:t>
                </a:r>
                <a:r>
                  <a:rPr lang="en-US" sz="2800" dirty="0" err="1"/>
                  <a:t>có</a:t>
                </a:r>
                <a:r>
                  <a:rPr lang="en-US" sz="2800" dirty="0"/>
                  <a:t> 4a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304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304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rad>
                  </m:oMath>
                </a14:m>
                <a:endParaRPr lang="en-US" sz="2800" dirty="0"/>
              </a:p>
              <a:p>
                <a:r>
                  <a:rPr lang="en-US" sz="2800" dirty="0"/>
                  <a:t>S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00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ả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h𝑖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4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304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28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2304</m:t>
                      </m:r>
                    </m:oMath>
                  </m:oMathPara>
                </a14:m>
                <a:endParaRPr lang="en-US" sz="2800" b="0" dirty="0"/>
              </a:p>
              <a:p>
                <a:r>
                  <a:rPr lang="en-US" sz="2800" dirty="0"/>
                  <a:t>                                                      a = 24</a:t>
                </a:r>
              </a:p>
              <a:p>
                <a:r>
                  <a:rPr lang="en-US" sz="2800" dirty="0" err="1"/>
                  <a:t>Vậ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iề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dọ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iề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ga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a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ấ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30cm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28cm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EB5B4CD-3FAD-4EFD-C79D-36D40A78D4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212" y="762000"/>
                <a:ext cx="8763000" cy="3304303"/>
              </a:xfrm>
              <a:prstGeom prst="rect">
                <a:avLst/>
              </a:prstGeom>
              <a:blipFill>
                <a:blip r:embed="rId2"/>
                <a:stretch>
                  <a:fillRect l="-1391" b="-4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66531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979612" y="120311"/>
            <a:ext cx="9906000" cy="1491443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2" y="1752600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208212" y="228600"/>
            <a:ext cx="9677400" cy="50780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Giải các p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251"/>
              </p:ext>
            </p:extLst>
          </p:nvPr>
        </p:nvGraphicFramePr>
        <p:xfrm>
          <a:off x="2299748" y="2151012"/>
          <a:ext cx="3895535" cy="68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960" imgH="291960" progId="Equation.DSMT4">
                  <p:embed/>
                </p:oleObj>
              </mc:Choice>
              <mc:Fallback>
                <p:oleObj name="Equation" r:id="rId5" imgW="165096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748" y="2151012"/>
                        <a:ext cx="3895535" cy="687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816321"/>
              </p:ext>
            </p:extLst>
          </p:nvPr>
        </p:nvGraphicFramePr>
        <p:xfrm>
          <a:off x="2322035" y="769095"/>
          <a:ext cx="4283552" cy="75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291960" progId="Equation.DSMT4">
                  <p:embed/>
                </p:oleObj>
              </mc:Choice>
              <mc:Fallback>
                <p:oleObj name="Equation" r:id="rId7" imgW="1650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035" y="769095"/>
                        <a:ext cx="4283552" cy="754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70282"/>
              </p:ext>
            </p:extLst>
          </p:nvPr>
        </p:nvGraphicFramePr>
        <p:xfrm>
          <a:off x="7636044" y="731349"/>
          <a:ext cx="4020968" cy="830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291960" progId="Equation.DSMT4">
                  <p:embed/>
                </p:oleObj>
              </mc:Choice>
              <mc:Fallback>
                <p:oleObj name="Equation" r:id="rId9" imgW="1409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6044" y="731349"/>
                        <a:ext cx="4020968" cy="830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26704" y="372070"/>
            <a:ext cx="16040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6</a:t>
            </a:r>
            <a:endParaRPr lang="en-US" sz="72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71868"/>
              </p:ext>
            </p:extLst>
          </p:nvPr>
        </p:nvGraphicFramePr>
        <p:xfrm>
          <a:off x="2817813" y="2760612"/>
          <a:ext cx="52451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22280" imgH="203040" progId="Equation.DSMT4">
                  <p:embed/>
                </p:oleObj>
              </mc:Choice>
              <mc:Fallback>
                <p:oleObj name="Equation" r:id="rId11" imgW="222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760612"/>
                        <a:ext cx="52451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217358"/>
              </p:ext>
            </p:extLst>
          </p:nvPr>
        </p:nvGraphicFramePr>
        <p:xfrm>
          <a:off x="5027613" y="3294012"/>
          <a:ext cx="30273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203040" progId="Equation.DSMT4">
                  <p:embed/>
                </p:oleObj>
              </mc:Choice>
              <mc:Fallback>
                <p:oleObj name="Equation" r:id="rId13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3294012"/>
                        <a:ext cx="30273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894013" y="3751212"/>
                <a:ext cx="630575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hoặc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sz="26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4013" y="3751212"/>
                <a:ext cx="6305750" cy="492443"/>
              </a:xfrm>
              <a:prstGeom prst="rect">
                <a:avLst/>
              </a:prstGeom>
              <a:blipFill rotWithShape="1">
                <a:blip r:embed="rId16"/>
                <a:stretch>
                  <a:fillRect l="-1741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427413" y="4276824"/>
                <a:ext cx="6305750" cy="693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§"/>
                </a:pP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, suy ra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vi-VN" sz="26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413" y="4276824"/>
                <a:ext cx="6305750" cy="693588"/>
              </a:xfrm>
              <a:prstGeom prst="rect">
                <a:avLst/>
              </a:prstGeom>
              <a:blipFill rotWithShape="1">
                <a:blip r:embed="rId17"/>
                <a:stretch>
                  <a:fillRect l="-1449" b="-4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427413" y="4970412"/>
                <a:ext cx="6305750" cy="693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§"/>
                </a:pP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4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, suy ra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den>
                    </m:f>
                  </m:oMath>
                </a14:m>
                <a:endParaRPr lang="vi-VN" sz="26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413" y="4970412"/>
                <a:ext cx="6305750" cy="693588"/>
              </a:xfrm>
              <a:prstGeom prst="rect">
                <a:avLst/>
              </a:prstGeom>
              <a:blipFill rotWithShape="1">
                <a:blip r:embed="rId18"/>
                <a:stretch>
                  <a:fillRect l="-1449"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920999" y="5732412"/>
                <a:ext cx="8431213" cy="668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Vậy p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ó 2 nghiệm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6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và 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den>
                    </m:f>
                  </m:oMath>
                </a14:m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999" y="5732412"/>
                <a:ext cx="8431213" cy="668388"/>
              </a:xfrm>
              <a:prstGeom prst="rect">
                <a:avLst/>
              </a:prstGeom>
              <a:blipFill rotWithShape="1">
                <a:blip r:embed="rId19"/>
                <a:stretch>
                  <a:fillRect l="-1229" b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8485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979612" y="120311"/>
            <a:ext cx="9906000" cy="1491443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2" y="1676400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208212" y="228600"/>
            <a:ext cx="9677400" cy="50780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Giải các p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22282"/>
              </p:ext>
            </p:extLst>
          </p:nvPr>
        </p:nvGraphicFramePr>
        <p:xfrm>
          <a:off x="2284412" y="1998663"/>
          <a:ext cx="33274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291960" progId="Equation.DSMT4">
                  <p:embed/>
                </p:oleObj>
              </mc:Choice>
              <mc:Fallback>
                <p:oleObj name="Equation" r:id="rId5" imgW="1409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2" y="1998663"/>
                        <a:ext cx="33274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97862"/>
              </p:ext>
            </p:extLst>
          </p:nvPr>
        </p:nvGraphicFramePr>
        <p:xfrm>
          <a:off x="2322035" y="769095"/>
          <a:ext cx="4283552" cy="75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291960" progId="Equation.DSMT4">
                  <p:embed/>
                </p:oleObj>
              </mc:Choice>
              <mc:Fallback>
                <p:oleObj name="Equation" r:id="rId7" imgW="1650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035" y="769095"/>
                        <a:ext cx="4283552" cy="754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149609"/>
              </p:ext>
            </p:extLst>
          </p:nvPr>
        </p:nvGraphicFramePr>
        <p:xfrm>
          <a:off x="7636044" y="731349"/>
          <a:ext cx="4020968" cy="830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291960" progId="Equation.DSMT4">
                  <p:embed/>
                </p:oleObj>
              </mc:Choice>
              <mc:Fallback>
                <p:oleObj name="Equation" r:id="rId9" imgW="1409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6044" y="731349"/>
                        <a:ext cx="4020968" cy="830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26704" y="372070"/>
            <a:ext cx="16040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6</a:t>
            </a:r>
            <a:endParaRPr lang="en-US" sz="72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894013" y="4765357"/>
                <a:ext cx="630575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hoặc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sz="26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4013" y="4765357"/>
                <a:ext cx="6305750" cy="492443"/>
              </a:xfrm>
              <a:prstGeom prst="rect">
                <a:avLst/>
              </a:prstGeom>
              <a:blipFill rotWithShape="1">
                <a:blip r:embed="rId12"/>
                <a:stretch>
                  <a:fillRect l="-1741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427413" y="5222557"/>
                <a:ext cx="630575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, suy ra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endParaRPr lang="vi-VN" sz="26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413" y="5222557"/>
                <a:ext cx="6305750" cy="492443"/>
              </a:xfrm>
              <a:prstGeom prst="rect">
                <a:avLst/>
              </a:prstGeom>
              <a:blipFill rotWithShape="1">
                <a:blip r:embed="rId13"/>
                <a:stretch>
                  <a:fillRect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427413" y="5732412"/>
                <a:ext cx="630575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§"/>
                </a:pP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 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, suy ra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vi-VN" sz="26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413" y="5732412"/>
                <a:ext cx="6305750" cy="492443"/>
              </a:xfrm>
              <a:prstGeom prst="rect">
                <a:avLst/>
              </a:prstGeom>
              <a:blipFill rotWithShape="1">
                <a:blip r:embed="rId14"/>
                <a:stretch>
                  <a:fillRect l="-1449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817812" y="6213157"/>
                <a:ext cx="8431213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Vậy p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ó 2 nghiệm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và 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7812" y="6213157"/>
                <a:ext cx="8431213" cy="492443"/>
              </a:xfrm>
              <a:prstGeom prst="rect">
                <a:avLst/>
              </a:prstGeom>
              <a:blipFill rotWithShape="1">
                <a:blip r:embed="rId15"/>
                <a:stretch>
                  <a:fillRect l="-1229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906645"/>
              </p:ext>
            </p:extLst>
          </p:nvPr>
        </p:nvGraphicFramePr>
        <p:xfrm>
          <a:off x="4037012" y="2533650"/>
          <a:ext cx="34766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120" imgH="241200" progId="Equation.DSMT4">
                  <p:embed/>
                </p:oleObj>
              </mc:Choice>
              <mc:Fallback>
                <p:oleObj name="Equation" r:id="rId16" imgW="1473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2533650"/>
                        <a:ext cx="34766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65965"/>
              </p:ext>
            </p:extLst>
          </p:nvPr>
        </p:nvGraphicFramePr>
        <p:xfrm>
          <a:off x="3198812" y="3187700"/>
          <a:ext cx="43148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28800" imgH="203040" progId="Equation.DSMT4">
                  <p:embed/>
                </p:oleObj>
              </mc:Choice>
              <mc:Fallback>
                <p:oleObj name="Equation" r:id="rId18" imgW="1828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3187700"/>
                        <a:ext cx="43148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58450"/>
              </p:ext>
            </p:extLst>
          </p:nvPr>
        </p:nvGraphicFramePr>
        <p:xfrm>
          <a:off x="4097337" y="3676650"/>
          <a:ext cx="34163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47560" imgH="203040" progId="Equation.DSMT4">
                  <p:embed/>
                </p:oleObj>
              </mc:Choice>
              <mc:Fallback>
                <p:oleObj name="Equation" r:id="rId20" imgW="144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7" y="3676650"/>
                        <a:ext cx="34163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158336"/>
              </p:ext>
            </p:extLst>
          </p:nvPr>
        </p:nvGraphicFramePr>
        <p:xfrm>
          <a:off x="4635499" y="4265612"/>
          <a:ext cx="28781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18960" imgH="203040" progId="Equation.DSMT4">
                  <p:embed/>
                </p:oleObj>
              </mc:Choice>
              <mc:Fallback>
                <p:oleObj name="Equation" r:id="rId22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499" y="4265612"/>
                        <a:ext cx="28781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160711" y="2593657"/>
            <a:ext cx="914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hay</a:t>
            </a:r>
            <a:endParaRPr lang="vi-VN" sz="2600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4480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979612" y="120311"/>
            <a:ext cx="9906000" cy="1632289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899" y="1875180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741612" y="228600"/>
            <a:ext cx="8915400" cy="50780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Giải các p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132012" y="2211228"/>
                <a:ext cx="97536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a)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ĐKXĐ :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±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𝟓</m:t>
                    </m:r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. Quy đồng mẫu thức ta được :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012" y="2211228"/>
                <a:ext cx="9753600" cy="492443"/>
              </a:xfrm>
              <a:prstGeom prst="rect">
                <a:avLst/>
              </a:prstGeom>
              <a:blipFill rotWithShape="1">
                <a:blip r:embed="rId6"/>
                <a:stretch>
                  <a:fillRect l="-1125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933079"/>
              </p:ext>
            </p:extLst>
          </p:nvPr>
        </p:nvGraphicFramePr>
        <p:xfrm>
          <a:off x="3931729" y="2607659"/>
          <a:ext cx="5363083" cy="110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73040" imgH="469800" progId="Equation.DSMT4">
                  <p:embed/>
                </p:oleObj>
              </mc:Choice>
              <mc:Fallback>
                <p:oleObj name="Equation" r:id="rId7" imgW="2273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729" y="2607659"/>
                        <a:ext cx="5363083" cy="1106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997252"/>
              </p:ext>
            </p:extLst>
          </p:nvPr>
        </p:nvGraphicFramePr>
        <p:xfrm>
          <a:off x="2427288" y="582613"/>
          <a:ext cx="40735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444240" progId="Equation.DSMT4">
                  <p:embed/>
                </p:oleObj>
              </mc:Choice>
              <mc:Fallback>
                <p:oleObj name="Equation" r:id="rId9" imgW="1726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582613"/>
                        <a:ext cx="40735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577669"/>
              </p:ext>
            </p:extLst>
          </p:nvPr>
        </p:nvGraphicFramePr>
        <p:xfrm>
          <a:off x="6989763" y="598488"/>
          <a:ext cx="44894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760" imgH="431640" progId="Equation.DSMT4">
                  <p:embed/>
                </p:oleObj>
              </mc:Choice>
              <mc:Fallback>
                <p:oleObj name="Equation" r:id="rId11" imgW="1904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598488"/>
                        <a:ext cx="44894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26704" y="372070"/>
            <a:ext cx="16040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7</a:t>
            </a:r>
            <a:endParaRPr lang="en-US" sz="72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68984"/>
              </p:ext>
            </p:extLst>
          </p:nvPr>
        </p:nvGraphicFramePr>
        <p:xfrm>
          <a:off x="4029074" y="3644900"/>
          <a:ext cx="35353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98320" imgH="241200" progId="Equation.DSMT4">
                  <p:embed/>
                </p:oleObj>
              </mc:Choice>
              <mc:Fallback>
                <p:oleObj name="Equation" r:id="rId13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4" y="3644900"/>
                        <a:ext cx="35353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216481"/>
              </p:ext>
            </p:extLst>
          </p:nvPr>
        </p:nvGraphicFramePr>
        <p:xfrm>
          <a:off x="3427412" y="4181475"/>
          <a:ext cx="39846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88760" imgH="203040" progId="Equation.DSMT4">
                  <p:embed/>
                </p:oleObj>
              </mc:Choice>
              <mc:Fallback>
                <p:oleObj name="Equation" r:id="rId15" imgW="1688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4181475"/>
                        <a:ext cx="39846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10003"/>
              </p:ext>
            </p:extLst>
          </p:nvPr>
        </p:nvGraphicFramePr>
        <p:xfrm>
          <a:off x="5613400" y="4746625"/>
          <a:ext cx="1798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760" imgH="164880" progId="Equation.DSMT4">
                  <p:embed/>
                </p:oleObj>
              </mc:Choice>
              <mc:Fallback>
                <p:oleObj name="Equation" r:id="rId17" imgW="761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746625"/>
                        <a:ext cx="17986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91716"/>
              </p:ext>
            </p:extLst>
          </p:nvPr>
        </p:nvGraphicFramePr>
        <p:xfrm>
          <a:off x="6684962" y="5108575"/>
          <a:ext cx="23987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15920" imgH="419040" progId="Equation.DSMT4">
                  <p:embed/>
                </p:oleObj>
              </mc:Choice>
              <mc:Fallback>
                <p:oleObj name="Equation" r:id="rId19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2" y="5108575"/>
                        <a:ext cx="239871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149599" y="6019800"/>
                <a:ext cx="8431213" cy="693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Vậy p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ó nghiệm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𝟏𝟎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599" y="6019800"/>
                <a:ext cx="8431213" cy="693588"/>
              </a:xfrm>
              <a:prstGeom prst="rect">
                <a:avLst/>
              </a:prstGeom>
              <a:blipFill rotWithShape="1">
                <a:blip r:embed="rId21"/>
                <a:stretch>
                  <a:fillRect l="-1302" b="-35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4526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979612" y="120311"/>
            <a:ext cx="9906000" cy="1632289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899" y="1875180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741612" y="228600"/>
            <a:ext cx="8915400" cy="50780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Giải các p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hương trình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132012" y="2211228"/>
                <a:ext cx="97536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ĐKXĐ :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−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. Quy đồng mẫu thức ta được :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012" y="2211228"/>
                <a:ext cx="9753600" cy="492443"/>
              </a:xfrm>
              <a:prstGeom prst="rect">
                <a:avLst/>
              </a:prstGeom>
              <a:blipFill rotWithShape="1">
                <a:blip r:embed="rId6"/>
                <a:stretch>
                  <a:fillRect l="-1125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54196"/>
              </p:ext>
            </p:extLst>
          </p:nvPr>
        </p:nvGraphicFramePr>
        <p:xfrm>
          <a:off x="3351212" y="2640012"/>
          <a:ext cx="65913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960" imgH="482400" progId="Equation.DSMT4">
                  <p:embed/>
                </p:oleObj>
              </mc:Choice>
              <mc:Fallback>
                <p:oleObj name="Equation" r:id="rId7" imgW="2793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2" y="2640012"/>
                        <a:ext cx="65913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11260"/>
              </p:ext>
            </p:extLst>
          </p:nvPr>
        </p:nvGraphicFramePr>
        <p:xfrm>
          <a:off x="2427288" y="582613"/>
          <a:ext cx="40735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444240" progId="Equation.DSMT4">
                  <p:embed/>
                </p:oleObj>
              </mc:Choice>
              <mc:Fallback>
                <p:oleObj name="Equation" r:id="rId9" imgW="1726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582613"/>
                        <a:ext cx="40735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077118"/>
              </p:ext>
            </p:extLst>
          </p:nvPr>
        </p:nvGraphicFramePr>
        <p:xfrm>
          <a:off x="6989763" y="598488"/>
          <a:ext cx="44894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760" imgH="431640" progId="Equation.DSMT4">
                  <p:embed/>
                </p:oleObj>
              </mc:Choice>
              <mc:Fallback>
                <p:oleObj name="Equation" r:id="rId11" imgW="1904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598488"/>
                        <a:ext cx="44894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26704" y="372070"/>
            <a:ext cx="16040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7</a:t>
            </a:r>
            <a:endParaRPr lang="en-US" sz="72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886710"/>
              </p:ext>
            </p:extLst>
          </p:nvPr>
        </p:nvGraphicFramePr>
        <p:xfrm>
          <a:off x="3721892" y="3706812"/>
          <a:ext cx="36560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49080" imgH="241200" progId="Equation.DSMT4">
                  <p:embed/>
                </p:oleObj>
              </mc:Choice>
              <mc:Fallback>
                <p:oleObj name="Equation" r:id="rId13" imgW="1549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892" y="3706812"/>
                        <a:ext cx="36560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149599" y="5867400"/>
                <a:ext cx="8431213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Vậy p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ó nghiệm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599" y="5867400"/>
                <a:ext cx="8431213" cy="492443"/>
              </a:xfrm>
              <a:prstGeom prst="rect">
                <a:avLst/>
              </a:prstGeom>
              <a:blipFill rotWithShape="1">
                <a:blip r:embed="rId15"/>
                <a:stretch>
                  <a:fillRect l="-1302" t="-1125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251918"/>
              </p:ext>
            </p:extLst>
          </p:nvPr>
        </p:nvGraphicFramePr>
        <p:xfrm>
          <a:off x="3391692" y="4240212"/>
          <a:ext cx="39862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88760" imgH="203040" progId="Equation.DSMT4">
                  <p:embed/>
                </p:oleObj>
              </mc:Choice>
              <mc:Fallback>
                <p:oleObj name="Equation" r:id="rId16" imgW="1688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692" y="4240212"/>
                        <a:ext cx="39862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09068"/>
              </p:ext>
            </p:extLst>
          </p:nvPr>
        </p:nvGraphicFramePr>
        <p:xfrm>
          <a:off x="5549105" y="4818062"/>
          <a:ext cx="1828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164880" progId="Equation.DSMT4">
                  <p:embed/>
                </p:oleObj>
              </mc:Choice>
              <mc:Fallback>
                <p:oleObj name="Equation" r:id="rId18" imgW="774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105" y="4818062"/>
                        <a:ext cx="1828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38065"/>
              </p:ext>
            </p:extLst>
          </p:nvPr>
        </p:nvGraphicFramePr>
        <p:xfrm>
          <a:off x="6469856" y="5345112"/>
          <a:ext cx="20986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253800" progId="Equation.DSMT4">
                  <p:embed/>
                </p:oleObj>
              </mc:Choice>
              <mc:Fallback>
                <p:oleObj name="Equation" r:id="rId20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856" y="5345112"/>
                        <a:ext cx="20986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333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1979612" y="120311"/>
            <a:ext cx="9906000" cy="1491443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261" y="1684523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13012" y="268218"/>
                <a:ext cx="8915400" cy="523198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 algn="just"/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𝒃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. Hãy so sánh :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3012" y="268218"/>
                <a:ext cx="8915400" cy="523198"/>
              </a:xfrm>
              <a:prstGeom prst="rect">
                <a:avLst/>
              </a:prstGeom>
              <a:blipFill rotWithShape="1">
                <a:blip r:embed="rId6"/>
                <a:stretch>
                  <a:fillRect l="-820" t="-8140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3164680" y="2133600"/>
            <a:ext cx="18970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a) 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43650"/>
              </p:ext>
            </p:extLst>
          </p:nvPr>
        </p:nvGraphicFramePr>
        <p:xfrm>
          <a:off x="5031580" y="2151221"/>
          <a:ext cx="870156" cy="388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164880" progId="Equation.DSMT4">
                  <p:embed/>
                </p:oleObj>
              </mc:Choice>
              <mc:Fallback>
                <p:oleObj name="Equation" r:id="rId7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580" y="2151221"/>
                        <a:ext cx="870156" cy="388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77991"/>
              </p:ext>
            </p:extLst>
          </p:nvPr>
        </p:nvGraphicFramePr>
        <p:xfrm>
          <a:off x="2264568" y="940602"/>
          <a:ext cx="3743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253800" progId="Equation.DSMT4">
                  <p:embed/>
                </p:oleObj>
              </mc:Choice>
              <mc:Fallback>
                <p:oleObj name="Equation" r:id="rId9" imgW="1587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568" y="940602"/>
                        <a:ext cx="37433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13212" y="917404"/>
            <a:ext cx="851893" cy="50780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với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577097"/>
              </p:ext>
            </p:extLst>
          </p:nvPr>
        </p:nvGraphicFramePr>
        <p:xfrm>
          <a:off x="7053263" y="942975"/>
          <a:ext cx="45513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30320" imgH="253800" progId="Equation.DSMT4">
                  <p:embed/>
                </p:oleObj>
              </mc:Choice>
              <mc:Fallback>
                <p:oleObj name="Equation" r:id="rId11" imgW="1930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3" y="942975"/>
                        <a:ext cx="45513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879481" y="920356"/>
            <a:ext cx="851893" cy="50780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với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26704" y="372070"/>
            <a:ext cx="16040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8</a:t>
            </a:r>
            <a:endParaRPr lang="en-US" sz="72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30282"/>
              </p:ext>
            </p:extLst>
          </p:nvPr>
        </p:nvGraphicFramePr>
        <p:xfrm>
          <a:off x="5011242" y="2622383"/>
          <a:ext cx="19208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164880" progId="Equation.DSMT4">
                  <p:embed/>
                </p:oleObj>
              </mc:Choice>
              <mc:Fallback>
                <p:oleObj name="Equation" r:id="rId13" imgW="812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242" y="2622383"/>
                        <a:ext cx="19208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136518"/>
              </p:ext>
            </p:extLst>
          </p:nvPr>
        </p:nvGraphicFramePr>
        <p:xfrm>
          <a:off x="4628655" y="3155783"/>
          <a:ext cx="26717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164880" progId="Equation.DSMT4">
                  <p:embed/>
                </p:oleObj>
              </mc:Choice>
              <mc:Fallback>
                <p:oleObj name="Equation" r:id="rId15" imgW="1130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655" y="3155783"/>
                        <a:ext cx="26717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383167" y="2622383"/>
            <a:ext cx="23463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cộng 2 vế với </a:t>
            </a:r>
            <a:r>
              <a:rPr lang="en-US" sz="20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000" b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</a:t>
            </a:r>
            <a:endParaRPr lang="vi-VN" sz="2000" b="1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17904" y="3155783"/>
            <a:ext cx="23463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cộng 2 vế với </a:t>
            </a:r>
            <a:r>
              <a:rPr lang="en-US" sz="20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sz="2000" b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</a:t>
            </a:r>
            <a:endParaRPr lang="vi-VN" sz="2000" b="1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403104" y="3138191"/>
            <a:ext cx="1371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>
                <a:latin typeface="Arial" pitchFamily="34" charset="0"/>
                <a:cs typeface="Arial" pitchFamily="34" charset="0"/>
              </a:rPr>
              <a:t>Suy ra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102766" y="3868579"/>
            <a:ext cx="18970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b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) 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97535"/>
              </p:ext>
            </p:extLst>
          </p:nvPr>
        </p:nvGraphicFramePr>
        <p:xfrm>
          <a:off x="4969666" y="3886200"/>
          <a:ext cx="870156" cy="388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164880" progId="Equation.DSMT4">
                  <p:embed/>
                </p:oleObj>
              </mc:Choice>
              <mc:Fallback>
                <p:oleObj name="Equation" r:id="rId7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666" y="3886200"/>
                        <a:ext cx="870156" cy="388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92576"/>
              </p:ext>
            </p:extLst>
          </p:nvPr>
        </p:nvGraphicFramePr>
        <p:xfrm>
          <a:off x="5005388" y="4367212"/>
          <a:ext cx="2011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164880" progId="Equation.DSMT4">
                  <p:embed/>
                </p:oleObj>
              </mc:Choice>
              <mc:Fallback>
                <p:oleObj name="Equation" r:id="rId17" imgW="850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4367212"/>
                        <a:ext cx="2011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184896"/>
              </p:ext>
            </p:extLst>
          </p:nvPr>
        </p:nvGraphicFramePr>
        <p:xfrm>
          <a:off x="4799012" y="4876800"/>
          <a:ext cx="22526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52200" imgH="203040" progId="Equation.DSMT4">
                  <p:embed/>
                </p:oleObj>
              </mc:Choice>
              <mc:Fallback>
                <p:oleObj name="Equation" r:id="rId1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2" y="4876800"/>
                        <a:ext cx="22526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254350"/>
              </p:ext>
            </p:extLst>
          </p:nvPr>
        </p:nvGraphicFramePr>
        <p:xfrm>
          <a:off x="4319588" y="5465762"/>
          <a:ext cx="33639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22360" imgH="203040" progId="Equation.DSMT4">
                  <p:embed/>
                </p:oleObj>
              </mc:Choice>
              <mc:Fallback>
                <p:oleObj name="Equation" r:id="rId21" imgW="1422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5465762"/>
                        <a:ext cx="33639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164680" y="5410200"/>
            <a:ext cx="1371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>
                <a:latin typeface="Arial" pitchFamily="34" charset="0"/>
                <a:cs typeface="Arial" pitchFamily="34" charset="0"/>
              </a:rPr>
              <a:t>Suy ra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385048" y="4361022"/>
            <a:ext cx="23463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cộng 2 vế với </a:t>
            </a:r>
            <a:r>
              <a:rPr lang="en-US" sz="20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000" b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</a:t>
            </a:r>
            <a:endParaRPr lang="vi-VN" sz="2000" b="1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351214" y="4876800"/>
            <a:ext cx="30103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nhân 2 vế với </a:t>
            </a:r>
            <a:r>
              <a:rPr lang="en-US" sz="20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2000" b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</a:t>
            </a:r>
            <a:endParaRPr lang="vi-VN" sz="2000" b="1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847012" y="5456366"/>
            <a:ext cx="23463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cộng 2 vế với </a:t>
            </a:r>
            <a:r>
              <a:rPr lang="en-US" sz="20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-3</a:t>
            </a:r>
            <a:r>
              <a:rPr lang="en-US" sz="2000" b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</a:t>
            </a:r>
            <a:endParaRPr lang="vi-VN" sz="2000" b="1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822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1" grpId="0"/>
      <p:bldP spid="22" grpId="0"/>
      <p:bldP spid="23" grpId="0"/>
      <p:bldP spid="24" grpId="0"/>
      <p:bldP spid="30" grpId="0"/>
      <p:bldP spid="31" grpId="0"/>
      <p:bldP spid="33" grpId="0"/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979612" y="120311"/>
            <a:ext cx="9906000" cy="1491443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899" y="1752600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513012" y="268218"/>
            <a:ext cx="89154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en-US" sz="2600" b="1">
                <a:latin typeface="Arial" pitchFamily="34" charset="0"/>
                <a:cs typeface="Arial" pitchFamily="34" charset="0"/>
              </a:rPr>
              <a:t>Giải các b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ất phương trình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513012" y="2209800"/>
            <a:ext cx="18970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>
                <a:latin typeface="Arial" pitchFamily="34" charset="0"/>
                <a:cs typeface="Arial" pitchFamily="34" charset="0"/>
              </a:rPr>
              <a:t>a) 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Ta có :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033508"/>
              </p:ext>
            </p:extLst>
          </p:nvPr>
        </p:nvGraphicFramePr>
        <p:xfrm>
          <a:off x="4113212" y="2223944"/>
          <a:ext cx="4285472" cy="47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203040" progId="Equation.DSMT4">
                  <p:embed/>
                </p:oleObj>
              </mc:Choice>
              <mc:Fallback>
                <p:oleObj name="Equation" r:id="rId5" imgW="1815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2" y="2223944"/>
                        <a:ext cx="4285472" cy="478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603097"/>
              </p:ext>
            </p:extLst>
          </p:nvPr>
        </p:nvGraphicFramePr>
        <p:xfrm>
          <a:off x="2047875" y="960438"/>
          <a:ext cx="47323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253800" progId="Equation.DSMT4">
                  <p:embed/>
                </p:oleObj>
              </mc:Choice>
              <mc:Fallback>
                <p:oleObj name="Equation" r:id="rId7" imgW="2006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960438"/>
                        <a:ext cx="47323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64957"/>
              </p:ext>
            </p:extLst>
          </p:nvPr>
        </p:nvGraphicFramePr>
        <p:xfrm>
          <a:off x="7085012" y="885178"/>
          <a:ext cx="47910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291960" progId="Equation.DSMT4">
                  <p:embed/>
                </p:oleObj>
              </mc:Choice>
              <mc:Fallback>
                <p:oleObj name="Equation" r:id="rId9" imgW="2031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2" y="885178"/>
                        <a:ext cx="47910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26704" y="372070"/>
            <a:ext cx="16040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9</a:t>
            </a:r>
            <a:endParaRPr lang="en-US" sz="72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25880"/>
              </p:ext>
            </p:extLst>
          </p:nvPr>
        </p:nvGraphicFramePr>
        <p:xfrm>
          <a:off x="4237038" y="2743200"/>
          <a:ext cx="38941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0960" imgH="164880" progId="Equation.DSMT4">
                  <p:embed/>
                </p:oleObj>
              </mc:Choice>
              <mc:Fallback>
                <p:oleObj name="Equation" r:id="rId11" imgW="1650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2743200"/>
                        <a:ext cx="38941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65679"/>
              </p:ext>
            </p:extLst>
          </p:nvPr>
        </p:nvGraphicFramePr>
        <p:xfrm>
          <a:off x="4984750" y="3308350"/>
          <a:ext cx="23971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920" imgH="164880" progId="Equation.DSMT4">
                  <p:embed/>
                </p:oleObj>
              </mc:Choice>
              <mc:Fallback>
                <p:oleObj name="Equation" r:id="rId13" imgW="1015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3308350"/>
                        <a:ext cx="23971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87743"/>
              </p:ext>
            </p:extLst>
          </p:nvPr>
        </p:nvGraphicFramePr>
        <p:xfrm>
          <a:off x="4799012" y="3794125"/>
          <a:ext cx="23971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920" imgH="164880" progId="Equation.DSMT4">
                  <p:embed/>
                </p:oleObj>
              </mc:Choice>
              <mc:Fallback>
                <p:oleObj name="Equation" r:id="rId15" imgW="1015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2" y="3794125"/>
                        <a:ext cx="23971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601831"/>
              </p:ext>
            </p:extLst>
          </p:nvPr>
        </p:nvGraphicFramePr>
        <p:xfrm>
          <a:off x="5564188" y="4375150"/>
          <a:ext cx="10191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640" imgH="164880" progId="Equation.DSMT4">
                  <p:embed/>
                </p:oleObj>
              </mc:Choice>
              <mc:Fallback>
                <p:oleObj name="Equation" r:id="rId17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4375150"/>
                        <a:ext cx="10191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73692"/>
              </p:ext>
            </p:extLst>
          </p:nvPr>
        </p:nvGraphicFramePr>
        <p:xfrm>
          <a:off x="5713412" y="4651375"/>
          <a:ext cx="9588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419040" progId="Equation.DSMT4">
                  <p:embed/>
                </p:oleObj>
              </mc:Choice>
              <mc:Fallback>
                <p:oleObj name="Equation" r:id="rId19" imgW="406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2" y="4651375"/>
                        <a:ext cx="9588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149599" y="5638800"/>
                <a:ext cx="8431213" cy="693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Vậy bất p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ó nghiệm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&gt;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599" y="5638800"/>
                <a:ext cx="8431213" cy="693588"/>
              </a:xfrm>
              <a:prstGeom prst="rect">
                <a:avLst/>
              </a:prstGeom>
              <a:blipFill rotWithShape="1">
                <a:blip r:embed="rId22"/>
                <a:stretch>
                  <a:fillRect l="-1302"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242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979612" y="120311"/>
            <a:ext cx="9906000" cy="1491443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899" y="1752600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513012" y="268218"/>
            <a:ext cx="89154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en-US" sz="2600" b="1">
                <a:latin typeface="Arial" pitchFamily="34" charset="0"/>
                <a:cs typeface="Arial" pitchFamily="34" charset="0"/>
              </a:rPr>
              <a:t>Giải các b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ất phương trình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513012" y="2209800"/>
            <a:ext cx="18970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>
                <a:latin typeface="Arial" pitchFamily="34" charset="0"/>
                <a:cs typeface="Arial" pitchFamily="34" charset="0"/>
              </a:rPr>
              <a:t>b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) 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Ta có :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956879"/>
              </p:ext>
            </p:extLst>
          </p:nvPr>
        </p:nvGraphicFramePr>
        <p:xfrm>
          <a:off x="4125912" y="2133600"/>
          <a:ext cx="44069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66600" imgH="241200" progId="Equation.DSMT4">
                  <p:embed/>
                </p:oleObj>
              </mc:Choice>
              <mc:Fallback>
                <p:oleObj name="Equation" r:id="rId5" imgW="1866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2" y="2133600"/>
                        <a:ext cx="44069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010443"/>
              </p:ext>
            </p:extLst>
          </p:nvPr>
        </p:nvGraphicFramePr>
        <p:xfrm>
          <a:off x="2047875" y="960438"/>
          <a:ext cx="47323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253800" progId="Equation.DSMT4">
                  <p:embed/>
                </p:oleObj>
              </mc:Choice>
              <mc:Fallback>
                <p:oleObj name="Equation" r:id="rId7" imgW="2006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960438"/>
                        <a:ext cx="47323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558675"/>
              </p:ext>
            </p:extLst>
          </p:nvPr>
        </p:nvGraphicFramePr>
        <p:xfrm>
          <a:off x="7085012" y="885178"/>
          <a:ext cx="47910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291960" progId="Equation.DSMT4">
                  <p:embed/>
                </p:oleObj>
              </mc:Choice>
              <mc:Fallback>
                <p:oleObj name="Equation" r:id="rId9" imgW="2031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2" y="885178"/>
                        <a:ext cx="47910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26704" y="372070"/>
            <a:ext cx="16040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9</a:t>
            </a:r>
            <a:endParaRPr lang="en-US" sz="72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986087" y="5683250"/>
                <a:ext cx="6308726" cy="693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Vậy bất p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ó nghiệm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&lt;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6087" y="5683250"/>
                <a:ext cx="6308726" cy="693588"/>
              </a:xfrm>
              <a:prstGeom prst="rect">
                <a:avLst/>
              </a:prstGeom>
              <a:blipFill rotWithShape="1">
                <a:blip r:embed="rId12"/>
                <a:stretch>
                  <a:fillRect l="-1739"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12752"/>
              </p:ext>
            </p:extLst>
          </p:nvPr>
        </p:nvGraphicFramePr>
        <p:xfrm>
          <a:off x="3884612" y="2667000"/>
          <a:ext cx="46466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68480" imgH="203040" progId="Equation.DSMT4">
                  <p:embed/>
                </p:oleObj>
              </mc:Choice>
              <mc:Fallback>
                <p:oleObj name="Equation" r:id="rId13" imgW="1968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2" y="2667000"/>
                        <a:ext cx="46466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66749"/>
              </p:ext>
            </p:extLst>
          </p:nvPr>
        </p:nvGraphicFramePr>
        <p:xfrm>
          <a:off x="5527675" y="3241675"/>
          <a:ext cx="23383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164880" progId="Equation.DSMT4">
                  <p:embed/>
                </p:oleObj>
              </mc:Choice>
              <mc:Fallback>
                <p:oleObj name="Equation" r:id="rId15" imgW="990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3241675"/>
                        <a:ext cx="233838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95470"/>
              </p:ext>
            </p:extLst>
          </p:nvPr>
        </p:nvGraphicFramePr>
        <p:xfrm>
          <a:off x="5307012" y="3733800"/>
          <a:ext cx="21590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164880" progId="Equation.DSMT4">
                  <p:embed/>
                </p:oleObj>
              </mc:Choice>
              <mc:Fallback>
                <p:oleObj name="Equation" r:id="rId17" imgW="914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2" y="3733800"/>
                        <a:ext cx="21590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64807"/>
              </p:ext>
            </p:extLst>
          </p:nvPr>
        </p:nvGraphicFramePr>
        <p:xfrm>
          <a:off x="6094412" y="4648200"/>
          <a:ext cx="9604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419040" progId="Equation.DSMT4">
                  <p:embed/>
                </p:oleObj>
              </mc:Choice>
              <mc:Fallback>
                <p:oleObj name="Equation" r:id="rId19" imgW="406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2" y="4648200"/>
                        <a:ext cx="9604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925747"/>
              </p:ext>
            </p:extLst>
          </p:nvPr>
        </p:nvGraphicFramePr>
        <p:xfrm>
          <a:off x="5886450" y="4267200"/>
          <a:ext cx="10493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164880" progId="Equation.DSMT4">
                  <p:embed/>
                </p:oleObj>
              </mc:Choice>
              <mc:Fallback>
                <p:oleObj name="Equation" r:id="rId21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4267200"/>
                        <a:ext cx="10493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2535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612" y="1559751"/>
            <a:ext cx="1153285" cy="27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08012" y="1905000"/>
                <a:ext cx="111252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b) Đối với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𝟏𝟖𝟎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số tiền phải trả khi dùng gói cước A là: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1905000"/>
                <a:ext cx="11125200" cy="430887"/>
              </a:xfrm>
              <a:prstGeom prst="rect">
                <a:avLst/>
              </a:prstGeom>
              <a:blipFill rotWithShape="1">
                <a:blip r:embed="rId5"/>
                <a:stretch>
                  <a:fillRect l="-712" t="-7143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22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4" t="22269" r="2074" b="10925"/>
          <a:stretch/>
        </p:blipFill>
        <p:spPr bwMode="auto">
          <a:xfrm>
            <a:off x="2412105" y="216853"/>
            <a:ext cx="7416108" cy="1251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6" name="Picture 10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7027" b="100000" l="0" r="430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8210" r="57414"/>
          <a:stretch/>
        </p:blipFill>
        <p:spPr bwMode="auto">
          <a:xfrm flipH="1">
            <a:off x="10133012" y="-4763"/>
            <a:ext cx="1103313" cy="1617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405069"/>
              </p:ext>
            </p:extLst>
          </p:nvPr>
        </p:nvGraphicFramePr>
        <p:xfrm>
          <a:off x="3503612" y="2374900"/>
          <a:ext cx="48561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57400" imgH="253800" progId="Equation.DSMT4">
                  <p:embed/>
                </p:oleObj>
              </mc:Choice>
              <mc:Fallback>
                <p:oleObj name="Equation" r:id="rId9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2374900"/>
                        <a:ext cx="48561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56354" y="2895600"/>
                <a:ext cx="111252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Đối với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𝟏𝟖𝟎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số tiền phải trả khi dùng gói cước B là: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354" y="2895600"/>
                <a:ext cx="11125200" cy="430887"/>
              </a:xfrm>
              <a:prstGeom prst="rect">
                <a:avLst/>
              </a:prstGeom>
              <a:blipFill rotWithShape="1">
                <a:blip r:embed="rId11"/>
                <a:stretch>
                  <a:fillRect l="-658" t="-7042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268330"/>
              </p:ext>
            </p:extLst>
          </p:nvPr>
        </p:nvGraphicFramePr>
        <p:xfrm>
          <a:off x="3816350" y="3325813"/>
          <a:ext cx="40782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253800" progId="Equation.DSMT4">
                  <p:embed/>
                </p:oleObj>
              </mc:Choice>
              <mc:Fallback>
                <p:oleObj name="Equation" r:id="rId12" imgW="1726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325813"/>
                        <a:ext cx="40782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56354" y="3810000"/>
            <a:ext cx="11125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khi gọi tối đa 180 phút trong 1 tháng thì nên dùng gói cước 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56354" y="4343400"/>
                <a:ext cx="111252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Đối với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𝟓𝟎𝟎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số tiền phải trả khi dùng gói cước A là: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354" y="4343400"/>
                <a:ext cx="11125200" cy="430887"/>
              </a:xfrm>
              <a:prstGeom prst="rect">
                <a:avLst/>
              </a:prstGeom>
              <a:blipFill rotWithShape="1">
                <a:blip r:embed="rId14"/>
                <a:stretch>
                  <a:fillRect l="-658" t="-7143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76831"/>
              </p:ext>
            </p:extLst>
          </p:nvPr>
        </p:nvGraphicFramePr>
        <p:xfrm>
          <a:off x="3252788" y="4802188"/>
          <a:ext cx="50387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33360" imgH="253800" progId="Equation.DSMT4">
                  <p:embed/>
                </p:oleObj>
              </mc:Choice>
              <mc:Fallback>
                <p:oleObj name="Equation" r:id="rId15" imgW="2133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4802188"/>
                        <a:ext cx="50387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56354" y="6192619"/>
            <a:ext cx="11125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khi gọi 500 phút trong 1 tháng thì nên dùng gói cước B.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17844"/>
              </p:ext>
            </p:extLst>
          </p:nvPr>
        </p:nvGraphicFramePr>
        <p:xfrm>
          <a:off x="3294062" y="5705475"/>
          <a:ext cx="4229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90640" imgH="253800" progId="Equation.DSMT4">
                  <p:embed/>
                </p:oleObj>
              </mc:Choice>
              <mc:Fallback>
                <p:oleObj name="Equation" r:id="rId17" imgW="1790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2" y="5705475"/>
                        <a:ext cx="4229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56354" y="5257800"/>
                <a:ext cx="111252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Đối với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𝟓𝟎𝟎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số tiền phải trả khi dùng gói cước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là: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354" y="5257800"/>
                <a:ext cx="11125200" cy="430887"/>
              </a:xfrm>
              <a:prstGeom prst="rect">
                <a:avLst/>
              </a:prstGeom>
              <a:blipFill rotWithShape="1">
                <a:blip r:embed="rId19"/>
                <a:stretch>
                  <a:fillRect l="-658" t="-7143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367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3" grpId="0"/>
      <p:bldP spid="16" grpId="0"/>
      <p:bldP spid="17" grpId="0"/>
      <p:bldP spid="23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1979612" y="120311"/>
            <a:ext cx="9906000" cy="1632289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2" y="19050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055811" y="315002"/>
                <a:ext cx="9646345" cy="523198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 algn="just"/>
                <a:r>
                  <a:rPr lang="en-US" sz="26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latin typeface="Arial" pitchFamily="34" charset="0"/>
                    <a:cs typeface="Arial" pitchFamily="34" charset="0"/>
                  </a:rPr>
                  <a:t>Nghiệm</a:t>
                </a:r>
                <a:r>
                  <a:rPr lang="en-US" sz="26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600" b="1" dirty="0">
                    <a:latin typeface="Arial" pitchFamily="34" charset="0"/>
                    <a:cs typeface="Arial" pitchFamily="34" charset="0"/>
                  </a:rPr>
                  <a:t> b</a:t>
                </a:r>
                <a:r>
                  <a:rPr lang="vi-VN" sz="2600" b="1" dirty="0">
                    <a:latin typeface="Arial" pitchFamily="34" charset="0"/>
                    <a:cs typeface="Arial" pitchFamily="34" charset="0"/>
                  </a:rPr>
                  <a:t>ất phương trình</a:t>
                </a:r>
                <a:r>
                  <a:rPr lang="en-US" sz="2600" b="1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600" b="1" dirty="0">
                    <a:latin typeface="Arial" pitchFamily="34" charset="0"/>
                    <a:cs typeface="Arial" pitchFamily="34" charset="0"/>
                  </a:rPr>
                  <a:t> :</a:t>
                </a:r>
                <a:endParaRPr lang="vi-VN" sz="26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811" y="315002"/>
                <a:ext cx="9646345" cy="523198"/>
              </a:xfrm>
              <a:prstGeom prst="rect">
                <a:avLst/>
              </a:prstGeom>
              <a:blipFill>
                <a:blip r:embed="rId6"/>
                <a:stretch>
                  <a:fillRect t="-8140" b="-25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2873805" y="2376785"/>
            <a:ext cx="192520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b="1">
                <a:latin typeface="Arial" pitchFamily="34" charset="0"/>
                <a:cs typeface="Arial" pitchFamily="34" charset="0"/>
              </a:rPr>
              <a:t>Ta có :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34517" y="992786"/>
            <a:ext cx="9417745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>
                <a:latin typeface="Arial" pitchFamily="34" charset="0"/>
                <a:cs typeface="Arial" pitchFamily="34" charset="0"/>
              </a:rPr>
              <a:t>		</a:t>
            </a:r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b="1">
                <a:latin typeface="Arial" pitchFamily="34" charset="0"/>
                <a:cs typeface="Arial" pitchFamily="34" charset="0"/>
              </a:rPr>
              <a:t>  		</a:t>
            </a:r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b="1">
                <a:latin typeface="Arial" pitchFamily="34" charset="0"/>
                <a:cs typeface="Arial" pitchFamily="34" charset="0"/>
              </a:rPr>
              <a:t>		</a:t>
            </a:r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.</a:t>
            </a:r>
            <a:endParaRPr lang="vi-VN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4722812" y="950675"/>
            <a:ext cx="576642" cy="57664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722812" y="4400848"/>
            <a:ext cx="25877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latin typeface="Arial" pitchFamily="34" charset="0"/>
                <a:cs typeface="Arial" pitchFamily="34" charset="0"/>
              </a:rPr>
              <a:t>Chọn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đ</a:t>
            </a:r>
            <a:r>
              <a:rPr lang="vi-VN" sz="2600" b="1" dirty="0">
                <a:latin typeface="Arial" pitchFamily="34" charset="0"/>
                <a:cs typeface="Arial" pitchFamily="34" charset="0"/>
              </a:rPr>
              <a:t>áp án </a:t>
            </a:r>
            <a:r>
              <a:rPr lang="en-US" sz="2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vi-VN" sz="26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51249"/>
              </p:ext>
            </p:extLst>
          </p:nvPr>
        </p:nvGraphicFramePr>
        <p:xfrm>
          <a:off x="3096975" y="780616"/>
          <a:ext cx="843438" cy="89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419040" progId="Equation.DSMT4">
                  <p:embed/>
                </p:oleObj>
              </mc:Choice>
              <mc:Fallback>
                <p:oleObj name="Equation" r:id="rId7" imgW="39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975" y="780616"/>
                        <a:ext cx="843438" cy="895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74818"/>
              </p:ext>
            </p:extLst>
          </p:nvPr>
        </p:nvGraphicFramePr>
        <p:xfrm>
          <a:off x="5429409" y="780616"/>
          <a:ext cx="869633" cy="89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419040" progId="Equation.DSMT4">
                  <p:embed/>
                </p:oleObj>
              </mc:Choice>
              <mc:Fallback>
                <p:oleObj name="Equation" r:id="rId9" imgW="406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409" y="780616"/>
                        <a:ext cx="869633" cy="895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77291"/>
              </p:ext>
            </p:extLst>
          </p:nvPr>
        </p:nvGraphicFramePr>
        <p:xfrm>
          <a:off x="7972187" y="780616"/>
          <a:ext cx="843438" cy="89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419040" progId="Equation.DSMT4">
                  <p:embed/>
                </p:oleObj>
              </mc:Choice>
              <mc:Fallback>
                <p:oleObj name="Equation" r:id="rId11" imgW="39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187" y="780616"/>
                        <a:ext cx="843438" cy="895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694206"/>
              </p:ext>
            </p:extLst>
          </p:nvPr>
        </p:nvGraphicFramePr>
        <p:xfrm>
          <a:off x="10316845" y="780616"/>
          <a:ext cx="845185" cy="89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419040" progId="Equation.DSMT4">
                  <p:embed/>
                </p:oleObj>
              </mc:Choice>
              <mc:Fallback>
                <p:oleObj name="Equation" r:id="rId13" imgW="39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6845" y="780616"/>
                        <a:ext cx="845185" cy="895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63503"/>
              </p:ext>
            </p:extLst>
          </p:nvPr>
        </p:nvGraphicFramePr>
        <p:xfrm>
          <a:off x="4475257" y="2362200"/>
          <a:ext cx="1974660" cy="42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164880" progId="Equation.DSMT4">
                  <p:embed/>
                </p:oleObj>
              </mc:Choice>
              <mc:Fallback>
                <p:oleObj name="Equation" r:id="rId15" imgW="761760" imgH="164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257" y="2362200"/>
                        <a:ext cx="1974660" cy="426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80774"/>
              </p:ext>
            </p:extLst>
          </p:nvPr>
        </p:nvGraphicFramePr>
        <p:xfrm>
          <a:off x="5024537" y="2895600"/>
          <a:ext cx="16129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164880" progId="Equation.DSMT4">
                  <p:embed/>
                </p:oleObj>
              </mc:Choice>
              <mc:Fallback>
                <p:oleObj name="Equation" r:id="rId17" imgW="622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537" y="2895600"/>
                        <a:ext cx="16129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962999"/>
              </p:ext>
            </p:extLst>
          </p:nvPr>
        </p:nvGraphicFramePr>
        <p:xfrm>
          <a:off x="5499100" y="3259138"/>
          <a:ext cx="1052512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419040" progId="Equation.DSMT4">
                  <p:embed/>
                </p:oleObj>
              </mc:Choice>
              <mc:Fallback>
                <p:oleObj name="Equation" r:id="rId19" imgW="406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259138"/>
                        <a:ext cx="1052512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3">
            <a:extLst>
              <a:ext uri="{FF2B5EF4-FFF2-40B4-BE49-F238E27FC236}">
                <a16:creationId xmlns:a16="http://schemas.microsoft.com/office/drawing/2014/main" id="{BA1B6561-96E3-47C3-AA71-78D0B7F1B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C8CFE98-3CBD-10CA-40AF-8A1CF35C339A}"/>
              </a:ext>
            </a:extLst>
          </p:cNvPr>
          <p:cNvSpPr/>
          <p:nvPr/>
        </p:nvSpPr>
        <p:spPr>
          <a:xfrm>
            <a:off x="216284" y="511314"/>
            <a:ext cx="162486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0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  <a:cs typeface="Arial" panose="020B0604020202020204" pitchFamily="34" charset="0"/>
              </a:rPr>
              <a:t>1</a:t>
            </a:r>
            <a:endParaRPr lang="en-US" sz="4000" b="1" spc="67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6" name="20 Second Countdown - Đếm Ngược 20 Giây - The Question is Coming!">
            <a:hlinkClick r:id="" action="ppaction://media"/>
            <a:extLst>
              <a:ext uri="{FF2B5EF4-FFF2-40B4-BE49-F238E27FC236}">
                <a16:creationId xmlns:a16="http://schemas.microsoft.com/office/drawing/2014/main" id="{3D20EBEB-B4B9-90AB-4039-999E62A5AE8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586286" y="2025353"/>
            <a:ext cx="2195109" cy="1233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495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32" grpId="0"/>
      <p:bldP spid="21" grpId="0" animBg="1"/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979612" y="120311"/>
            <a:ext cx="9906000" cy="2176978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0477" y="2391896"/>
            <a:ext cx="1153285" cy="27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055812" y="142875"/>
            <a:ext cx="9829800" cy="215441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h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anh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tham dự một kỳ kiểm tra năng lực tiếng Anh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gồm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4 bài kiểm tra nghe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nói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đọc và viết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.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M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ỗi bài kiểm tra c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ó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điểm là số nguyên từ 0 đến 10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.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Đ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iểm trung bình của ba bà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i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kiểm tra nghe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nói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đọc của Thanh là 6,7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H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ỏi bài kiểm tra viết của Thanh cần được bao nhiêu điểm để điểm trung bình cả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4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bài kiểm tra được từ 7,0 trở lên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?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B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iết điểm trung bình được tính gần đúng đến chữ số thập phân thứ nhất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31812" y="2762869"/>
                <a:ext cx="8077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Điểm trung bình của 3 bài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là 6,7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nên tổng điểm 3 bài là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:</a:t>
                </a:r>
              </a:p>
              <a:p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		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𝟔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,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𝟕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𝟐𝟎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,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2762869"/>
                <a:ext cx="8077200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906" t="-39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2659" y="2438400"/>
            <a:ext cx="2618153" cy="2610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26704" y="372070"/>
            <a:ext cx="16040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1</a:t>
            </a:r>
            <a:endParaRPr lang="en-US" sz="72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01649" y="3532310"/>
                <a:ext cx="8077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Điểm trung bình của 4 bài ít nhất là 7,0 nên tổng điểm 4 bài ít nhất là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:  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𝟕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𝟐𝟖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649" y="3532310"/>
                <a:ext cx="8077200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906" t="-3937" r="-1208" b="-14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1648" y="4363069"/>
                <a:ext cx="8335963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Gọi điểm bài kiểm tra viết của Thanh là x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≤</m:t>
                        </m:r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≤</m:t>
                        </m:r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𝟏𝟎</m:t>
                        </m:r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∈</m:t>
                        </m:r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𝑵</m:t>
                        </m:r>
                      </m:e>
                    </m:d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648" y="4363069"/>
                <a:ext cx="8335963" cy="430887"/>
              </a:xfrm>
              <a:prstGeom prst="rect">
                <a:avLst/>
              </a:prstGeom>
              <a:blipFill rotWithShape="1">
                <a:blip r:embed="rId8"/>
                <a:stretch>
                  <a:fillRect l="-877" t="-7143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01648" y="4833425"/>
                <a:ext cx="833596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Vì tổng điểm 3 bài là 20,1 và bài kiểm tra viết là x điểm nên tổng số điểm là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𝟐𝟎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,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648" y="4833425"/>
                <a:ext cx="8335963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877" t="-3968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31812" y="5594888"/>
                <a:ext cx="11430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Để điểm trung bình của cả 4 bài được từ 7,0 trở lên thì tổng điểm của 4 bài ít nhất là 28 điểm nên ta có bất phương trình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𝟐𝟎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,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𝟐𝟖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, từ đó ta có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𝟕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,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𝟗</m:t>
                    </m:r>
                  </m:oMath>
                </a14:m>
                <a:endParaRPr lang="vi-VN" sz="22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5594888"/>
                <a:ext cx="11430000" cy="769441"/>
              </a:xfrm>
              <a:prstGeom prst="rect">
                <a:avLst/>
              </a:prstGeom>
              <a:blipFill rotWithShape="1">
                <a:blip r:embed="rId10"/>
                <a:stretch>
                  <a:fillRect l="-640" t="-3968" r="-693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8335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4" grpId="0"/>
      <p:bldP spid="15" grpId="0"/>
      <p:bldP spid="16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1979612" y="120311"/>
            <a:ext cx="9906000" cy="2176978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276" y="2415148"/>
            <a:ext cx="1153285" cy="27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055812" y="171450"/>
            <a:ext cx="9829800" cy="215441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Để lập đội tuyển năng khiếu về bóng rổ của trường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thầy thể dục đưa ra quy định tuyển chọn như sau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: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mỗi bạn dự tuyển sẽ được ném 15 quả bóng vào rổ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quả bóng và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o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rổ được cộng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2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điểm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,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quả bóng ném ra ngoài bị trừ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1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điểm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.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Nếu bạn nào có số điểm từ 15 điểm trở lên thì sẽ được chọn vào đội tuyển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.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H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ỏi một học sinh muốn được chọn và đội tuyển thì phải ném ít nhất bao nhiêu quả vào rổ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?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55612" y="2743200"/>
                <a:ext cx="89154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§"/>
                </a:pP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Gọi số quả bóng ném trúng rổ là x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&lt;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≤</m:t>
                        </m:r>
                        <m:r>
                          <a:rPr lang="en-US" sz="22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𝟏𝟓</m:t>
                        </m:r>
                      </m:e>
                    </m:d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2743200"/>
                <a:ext cx="8915400" cy="430887"/>
              </a:xfrm>
              <a:prstGeom prst="rect">
                <a:avLst/>
              </a:prstGeom>
              <a:blipFill rotWithShape="1">
                <a:blip r:embed="rId5"/>
                <a:stretch>
                  <a:fillRect l="-752" t="-7042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7212" y="2504975"/>
            <a:ext cx="2124075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26704" y="372070"/>
            <a:ext cx="16040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2</a:t>
            </a:r>
            <a:endParaRPr lang="en-US" sz="72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0799" y="3211175"/>
            <a:ext cx="8667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Số điểm thu được khi ném trúng x quả là 2.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60799" y="3679150"/>
                <a:ext cx="86677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ổng số bóng được ném là 15 quả, x quả trúng nên số quả trượt là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𝟓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99" y="3679150"/>
                <a:ext cx="8667750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844" t="-3968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60799" y="4485679"/>
                <a:ext cx="866775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Số điểm bị mất khi ném trượt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là 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𝟓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𝟓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99" y="4485679"/>
                <a:ext cx="8667750" cy="430887"/>
              </a:xfrm>
              <a:prstGeom prst="rect">
                <a:avLst/>
              </a:prstGeom>
              <a:blipFill rotWithShape="1">
                <a:blip r:embed="rId8"/>
                <a:stretch>
                  <a:fillRect l="-844" t="-7042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0799" y="4953654"/>
                <a:ext cx="113661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Nên số điểm thu được khi ném trúng được x quả là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d>
                      <m:d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𝟓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𝟓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99" y="4953654"/>
                <a:ext cx="11366100" cy="430887"/>
              </a:xfrm>
              <a:prstGeom prst="rect">
                <a:avLst/>
              </a:prstGeom>
              <a:blipFill rotWithShape="1">
                <a:blip r:embed="rId9"/>
                <a:stretch>
                  <a:fillRect l="-643" t="-7143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60799" y="5421629"/>
                <a:ext cx="113661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Số điểm để học sinh được chọn vào đội tuyển thì cần ít nhất 15 điểm nên ta có bất phương trình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𝟓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𝟓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 hay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𝟑𝟎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 nên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𝟎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99" y="5421629"/>
                <a:ext cx="11366100" cy="769441"/>
              </a:xfrm>
              <a:prstGeom prst="rect">
                <a:avLst/>
              </a:prstGeom>
              <a:blipFill rotWithShape="1">
                <a:blip r:embed="rId10"/>
                <a:stretch>
                  <a:fillRect l="-643" t="-3937" b="-14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671912" y="6228157"/>
            <a:ext cx="113661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học sinh muốn được chọn vào đội tuyển thì cần ném ít nhất </a:t>
            </a:r>
            <a:r>
              <a:rPr lang="vi-VN" sz="22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0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quả vào rổ.</a:t>
            </a:r>
          </a:p>
        </p:txBody>
      </p:sp>
    </p:spTree>
    <p:extLst>
      <p:ext uri="{BB962C8B-B14F-4D97-AF65-F5344CB8AC3E}">
        <p14:creationId xmlns:p14="http://schemas.microsoft.com/office/powerpoint/2010/main" val="56002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2" grpId="0"/>
      <p:bldP spid="13" grpId="0"/>
      <p:bldP spid="15" grpId="0"/>
      <p:bldP spid="17" grpId="0"/>
      <p:bldP spid="18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82693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4856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5">
                <a:extLst>
                  <a:ext uri="{FF2B5EF4-FFF2-40B4-BE49-F238E27FC236}">
                    <a16:creationId xmlns:a16="http://schemas.microsoft.com/office/drawing/2014/main" id="{77BD0881-0DCB-C455-3BBC-9BED173D1A64}"/>
                  </a:ext>
                </a:extLst>
              </p:cNvPr>
              <p:cNvSpPr txBox="1"/>
              <p:nvPr/>
            </p:nvSpPr>
            <p:spPr>
              <a:xfrm>
                <a:off x="1641515" y="1371600"/>
                <a:ext cx="10015497" cy="45926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o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2800" b="1" dirty="0"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B.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           </a:t>
                </a:r>
              </a:p>
              <a:p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                 D.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 </a:t>
                </a:r>
              </a:p>
              <a:p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5">
                <a:extLst>
                  <a:ext uri="{FF2B5EF4-FFF2-40B4-BE49-F238E27FC236}">
                    <a16:creationId xmlns:a16="http://schemas.microsoft.com/office/drawing/2014/main" id="{77BD0881-0DCB-C455-3BBC-9BED173D1A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1515" y="1371600"/>
                <a:ext cx="10015497" cy="4592668"/>
              </a:xfrm>
              <a:prstGeom prst="rect">
                <a:avLst/>
              </a:prstGeom>
              <a:blipFill>
                <a:blip r:embed="rId4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onut 3"/>
          <p:cNvSpPr/>
          <p:nvPr/>
        </p:nvSpPr>
        <p:spPr>
          <a:xfrm>
            <a:off x="6188618" y="3657600"/>
            <a:ext cx="667794" cy="609600"/>
          </a:xfrm>
          <a:prstGeom prst="donut">
            <a:avLst>
              <a:gd name="adj" fmla="val 474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C9F0C816-06FF-9859-F4BD-3C3A010B2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CC92D34-78B7-9DE3-5003-88175FBA67AB}"/>
              </a:ext>
            </a:extLst>
          </p:cNvPr>
          <p:cNvSpPr/>
          <p:nvPr/>
        </p:nvSpPr>
        <p:spPr>
          <a:xfrm>
            <a:off x="184475" y="511314"/>
            <a:ext cx="1557542" cy="67710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8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8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  <a:cs typeface="Arial" panose="020B0604020202020204" pitchFamily="34" charset="0"/>
              </a:rPr>
              <a:t>2</a:t>
            </a:r>
            <a:endParaRPr lang="en-US" sz="3800" b="1" spc="67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7" name="20 Second Countdown - Đếm Ngược 20 Giây - The Question is Coming!">
            <a:hlinkClick r:id="" action="ppaction://media"/>
            <a:extLst>
              <a:ext uri="{FF2B5EF4-FFF2-40B4-BE49-F238E27FC236}">
                <a16:creationId xmlns:a16="http://schemas.microsoft.com/office/drawing/2014/main" id="{AEBB4C39-813E-73A2-749A-D55B5B676A4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142412" y="276839"/>
            <a:ext cx="2195109" cy="1233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9565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1979612" y="120311"/>
            <a:ext cx="9906000" cy="1491443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175072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334517" y="238802"/>
                <a:ext cx="9322494" cy="523198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 algn="just"/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𝒎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có nghiệm lớn hơn 1 với 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517" y="238802"/>
                <a:ext cx="9322494" cy="523198"/>
              </a:xfrm>
              <a:prstGeom prst="rect">
                <a:avLst/>
              </a:prstGeom>
              <a:blipFill rotWithShape="1">
                <a:blip r:embed="rId7"/>
                <a:stretch>
                  <a:fillRect l="-850" t="-6977" b="-25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342232"/>
              </p:ext>
            </p:extLst>
          </p:nvPr>
        </p:nvGraphicFramePr>
        <p:xfrm>
          <a:off x="2942400" y="966454"/>
          <a:ext cx="1198626" cy="388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164880" progId="Equation.DSMT4">
                  <p:embed/>
                </p:oleObj>
              </mc:Choice>
              <mc:Fallback>
                <p:oleObj name="Equation" r:id="rId8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400" y="966454"/>
                        <a:ext cx="1198626" cy="388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334517" y="914400"/>
            <a:ext cx="9417745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>
                <a:latin typeface="Arial" pitchFamily="34" charset="0"/>
                <a:cs typeface="Arial" pitchFamily="34" charset="0"/>
              </a:rPr>
              <a:t>	         	</a:t>
            </a:r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b="1">
                <a:latin typeface="Arial" pitchFamily="34" charset="0"/>
                <a:cs typeface="Arial" pitchFamily="34" charset="0"/>
              </a:rPr>
              <a:t>  		</a:t>
            </a:r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b="1">
                <a:latin typeface="Arial" pitchFamily="34" charset="0"/>
                <a:cs typeface="Arial" pitchFamily="34" charset="0"/>
              </a:rPr>
              <a:t>	       	</a:t>
            </a:r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.</a:t>
            </a:r>
            <a:endParaRPr lang="vi-VN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06840"/>
              </p:ext>
            </p:extLst>
          </p:nvPr>
        </p:nvGraphicFramePr>
        <p:xfrm>
          <a:off x="5484335" y="930115"/>
          <a:ext cx="1197928" cy="38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164880" progId="Equation.DSMT4">
                  <p:embed/>
                </p:oleObj>
              </mc:Choice>
              <mc:Fallback>
                <p:oleObj name="Equation" r:id="rId10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335" y="930115"/>
                        <a:ext cx="1197928" cy="38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08085"/>
              </p:ext>
            </p:extLst>
          </p:nvPr>
        </p:nvGraphicFramePr>
        <p:xfrm>
          <a:off x="7854713" y="966628"/>
          <a:ext cx="1227613" cy="38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164880" progId="Equation.DSMT4">
                  <p:embed/>
                </p:oleObj>
              </mc:Choice>
              <mc:Fallback>
                <p:oleObj name="Equation" r:id="rId12" imgW="520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713" y="966628"/>
                        <a:ext cx="1227613" cy="38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800188"/>
              </p:ext>
            </p:extLst>
          </p:nvPr>
        </p:nvGraphicFramePr>
        <p:xfrm>
          <a:off x="10319861" y="966628"/>
          <a:ext cx="1197928" cy="38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164880" progId="Equation.DSMT4">
                  <p:embed/>
                </p:oleObj>
              </mc:Choice>
              <mc:Fallback>
                <p:oleObj name="Equation" r:id="rId14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9861" y="966628"/>
                        <a:ext cx="1197928" cy="38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-1588" y="457200"/>
            <a:ext cx="192463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0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  <a:cs typeface="Arial" panose="020B0604020202020204" pitchFamily="34" charset="0"/>
              </a:rPr>
              <a:t>3</a:t>
            </a:r>
            <a:endParaRPr lang="en-US" sz="4000" b="1" spc="67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56393" y="2209800"/>
            <a:ext cx="192520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b="1">
                <a:latin typeface="Arial" pitchFamily="34" charset="0"/>
                <a:cs typeface="Arial" pitchFamily="34" charset="0"/>
              </a:rPr>
              <a:t>Ta có :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112688"/>
              </p:ext>
            </p:extLst>
          </p:nvPr>
        </p:nvGraphicFramePr>
        <p:xfrm>
          <a:off x="5010149" y="2235602"/>
          <a:ext cx="23034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164880" progId="Equation.DSMT4">
                  <p:embed/>
                </p:oleObj>
              </mc:Choice>
              <mc:Fallback>
                <p:oleObj name="Equation" r:id="rId16" imgW="888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49" y="2235602"/>
                        <a:ext cx="23034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531392" y="3352800"/>
            <a:ext cx="40870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Nghiệm lớn hơn 1 nên : 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520704"/>
              </p:ext>
            </p:extLst>
          </p:nvPr>
        </p:nvGraphicFramePr>
        <p:xfrm>
          <a:off x="5568950" y="2835275"/>
          <a:ext cx="17446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152280" progId="Equation.DSMT4">
                  <p:embed/>
                </p:oleObj>
              </mc:Choice>
              <mc:Fallback>
                <p:oleObj name="Equation" r:id="rId18" imgW="6728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835275"/>
                        <a:ext cx="17446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181600" y="4489411"/>
            <a:ext cx="25877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Chọn đ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áp án </a:t>
            </a:r>
            <a:r>
              <a:rPr lang="en-US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69708"/>
              </p:ext>
            </p:extLst>
          </p:nvPr>
        </p:nvGraphicFramePr>
        <p:xfrm>
          <a:off x="7512049" y="3385502"/>
          <a:ext cx="16795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40" imgH="164880" progId="Equation.DSMT4">
                  <p:embed/>
                </p:oleObj>
              </mc:Choice>
              <mc:Fallback>
                <p:oleObj name="Equation" r:id="rId20" imgW="647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49" y="3385502"/>
                        <a:ext cx="16795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470503"/>
              </p:ext>
            </p:extLst>
          </p:nvPr>
        </p:nvGraphicFramePr>
        <p:xfrm>
          <a:off x="8075612" y="3962400"/>
          <a:ext cx="13509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20560" imgH="164880" progId="Equation.DSMT4">
                  <p:embed/>
                </p:oleObj>
              </mc:Choice>
              <mc:Fallback>
                <p:oleObj name="Equation" r:id="rId22" imgW="520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2" y="3962400"/>
                        <a:ext cx="13509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>
          <a:xfrm>
            <a:off x="7192684" y="905079"/>
            <a:ext cx="576642" cy="57664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20 Second Countdown - Đếm Ngược 20 Giây - The Question is Coming!">
            <a:hlinkClick r:id="" action="ppaction://media"/>
            <a:extLst>
              <a:ext uri="{FF2B5EF4-FFF2-40B4-BE49-F238E27FC236}">
                <a16:creationId xmlns:a16="http://schemas.microsoft.com/office/drawing/2014/main" id="{D21CD1E4-F7FB-4DEF-453A-B6BD847AFFF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379412" y="1995190"/>
            <a:ext cx="2195109" cy="1233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400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3" grpId="0"/>
      <p:bldP spid="26" grpId="0"/>
      <p:bldP spid="28" grpId="0"/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1979612" y="120311"/>
            <a:ext cx="9906000" cy="1491443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612" y="175072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334517" y="238802"/>
                <a:ext cx="9322494" cy="523198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 algn="just"/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Nghiệm của b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ất phương trình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 là :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517" y="238802"/>
                <a:ext cx="9322494" cy="523198"/>
              </a:xfrm>
              <a:prstGeom prst="rect">
                <a:avLst/>
              </a:prstGeom>
              <a:blipFill rotWithShape="1">
                <a:blip r:embed="rId7"/>
                <a:stretch>
                  <a:fillRect l="-850" t="-6977" b="-25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40925"/>
              </p:ext>
            </p:extLst>
          </p:nvPr>
        </p:nvGraphicFramePr>
        <p:xfrm>
          <a:off x="3105150" y="714375"/>
          <a:ext cx="8715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419040" progId="Equation.DSMT4">
                  <p:embed/>
                </p:oleObj>
              </mc:Choice>
              <mc:Fallback>
                <p:oleObj name="Equation" r:id="rId8" imgW="406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714375"/>
                        <a:ext cx="87153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334517" y="914400"/>
            <a:ext cx="9417745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>
                <a:latin typeface="Arial" pitchFamily="34" charset="0"/>
                <a:cs typeface="Arial" pitchFamily="34" charset="0"/>
              </a:rPr>
              <a:t>	         	</a:t>
            </a:r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.  </a:t>
            </a:r>
            <a:r>
              <a:rPr lang="en-US" b="1">
                <a:latin typeface="Arial" pitchFamily="34" charset="0"/>
                <a:cs typeface="Arial" pitchFamily="34" charset="0"/>
              </a:rPr>
              <a:t>		</a:t>
            </a:r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b="1">
                <a:latin typeface="Arial" pitchFamily="34" charset="0"/>
                <a:cs typeface="Arial" pitchFamily="34" charset="0"/>
              </a:rPr>
              <a:t>	       	</a:t>
            </a:r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.</a:t>
            </a:r>
            <a:endParaRPr lang="vi-VN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076254"/>
              </p:ext>
            </p:extLst>
          </p:nvPr>
        </p:nvGraphicFramePr>
        <p:xfrm>
          <a:off x="5661025" y="676275"/>
          <a:ext cx="8445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419040" progId="Equation.DSMT4">
                  <p:embed/>
                </p:oleObj>
              </mc:Choice>
              <mc:Fallback>
                <p:oleObj name="Equation" r:id="rId10" imgW="39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676275"/>
                        <a:ext cx="8445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880780"/>
              </p:ext>
            </p:extLst>
          </p:nvPr>
        </p:nvGraphicFramePr>
        <p:xfrm>
          <a:off x="7928134" y="966628"/>
          <a:ext cx="1079183" cy="38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164880" progId="Equation.DSMT4">
                  <p:embed/>
                </p:oleObj>
              </mc:Choice>
              <mc:Fallback>
                <p:oleObj name="Equation" r:id="rId12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8134" y="966628"/>
                        <a:ext cx="1079183" cy="38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91695"/>
              </p:ext>
            </p:extLst>
          </p:nvPr>
        </p:nvGraphicFramePr>
        <p:xfrm>
          <a:off x="10379313" y="966628"/>
          <a:ext cx="1077436" cy="38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164880" progId="Equation.DSMT4">
                  <p:embed/>
                </p:oleObj>
              </mc:Choice>
              <mc:Fallback>
                <p:oleObj name="Equation" r:id="rId14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9313" y="966628"/>
                        <a:ext cx="1077436" cy="38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18075" y="372070"/>
            <a:ext cx="1421287" cy="67710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8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8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  <a:cs typeface="Arial" panose="020B0604020202020204" pitchFamily="34" charset="0"/>
              </a:rPr>
              <a:t>4</a:t>
            </a:r>
            <a:endParaRPr lang="en-US" sz="3800" b="1" spc="67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56393" y="2209800"/>
            <a:ext cx="192520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b="1">
                <a:latin typeface="Arial" pitchFamily="34" charset="0"/>
                <a:cs typeface="Arial" pitchFamily="34" charset="0"/>
              </a:rPr>
              <a:t>Ta có :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12489"/>
              </p:ext>
            </p:extLst>
          </p:nvPr>
        </p:nvGraphicFramePr>
        <p:xfrm>
          <a:off x="4976813" y="2235200"/>
          <a:ext cx="2370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164880" progId="Equation.DSMT4">
                  <p:embed/>
                </p:oleObj>
              </mc:Choice>
              <mc:Fallback>
                <p:oleObj name="Equation" r:id="rId16" imgW="914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2235200"/>
                        <a:ext cx="23701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6181"/>
              </p:ext>
            </p:extLst>
          </p:nvPr>
        </p:nvGraphicFramePr>
        <p:xfrm>
          <a:off x="4922837" y="2771775"/>
          <a:ext cx="23701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164880" progId="Equation.DSMT4">
                  <p:embed/>
                </p:oleObj>
              </mc:Choice>
              <mc:Fallback>
                <p:oleObj name="Equation" r:id="rId18" imgW="914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7" y="2771775"/>
                        <a:ext cx="23701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799012" y="4489411"/>
            <a:ext cx="25877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Chọn đ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áp án </a:t>
            </a:r>
            <a:r>
              <a:rPr lang="en-US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212619"/>
              </p:ext>
            </p:extLst>
          </p:nvPr>
        </p:nvGraphicFramePr>
        <p:xfrm>
          <a:off x="5543550" y="3352800"/>
          <a:ext cx="11842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57200" imgH="164880" progId="Equation.DSMT4">
                  <p:embed/>
                </p:oleObj>
              </mc:Choice>
              <mc:Fallback>
                <p:oleObj name="Equation" r:id="rId20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352800"/>
                        <a:ext cx="11842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88774"/>
              </p:ext>
            </p:extLst>
          </p:nvPr>
        </p:nvGraphicFramePr>
        <p:xfrm>
          <a:off x="5748337" y="3886200"/>
          <a:ext cx="11842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164880" progId="Equation.DSMT4">
                  <p:embed/>
                </p:oleObj>
              </mc:Choice>
              <mc:Fallback>
                <p:oleObj name="Equation" r:id="rId22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7" y="3886200"/>
                        <a:ext cx="11842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35"/>
          <p:cNvSpPr/>
          <p:nvPr/>
        </p:nvSpPr>
        <p:spPr>
          <a:xfrm>
            <a:off x="7192684" y="905079"/>
            <a:ext cx="576642" cy="57664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20 Second Countdown - Đếm Ngược 20 Giây - The Question is Coming!">
            <a:hlinkClick r:id="" action="ppaction://media"/>
            <a:extLst>
              <a:ext uri="{FF2B5EF4-FFF2-40B4-BE49-F238E27FC236}">
                <a16:creationId xmlns:a16="http://schemas.microsoft.com/office/drawing/2014/main" id="{D0D9F354-9287-D712-B327-E2C76043640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243627" y="1924414"/>
            <a:ext cx="2195109" cy="1233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653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0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3" grpId="0"/>
      <p:bldP spid="28" grpId="0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1979612" y="120311"/>
            <a:ext cx="9906000" cy="1491443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1" y="175072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334517" y="238802"/>
                <a:ext cx="9322494" cy="523198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 algn="just"/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&gt; 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𝒃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. Khi đó ta có :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517" y="238802"/>
                <a:ext cx="9322494" cy="523198"/>
              </a:xfrm>
              <a:prstGeom prst="rect">
                <a:avLst/>
              </a:prstGeom>
              <a:blipFill rotWithShape="1">
                <a:blip r:embed="rId7"/>
                <a:stretch>
                  <a:fillRect l="-850" t="-6977" b="-25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70160"/>
              </p:ext>
            </p:extLst>
          </p:nvPr>
        </p:nvGraphicFramePr>
        <p:xfrm>
          <a:off x="2840387" y="984250"/>
          <a:ext cx="1089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164880" progId="Equation.DSMT4">
                  <p:embed/>
                </p:oleObj>
              </mc:Choice>
              <mc:Fallback>
                <p:oleObj name="Equation" r:id="rId8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387" y="984250"/>
                        <a:ext cx="10890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177704" y="914400"/>
            <a:ext cx="9417745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>
                <a:latin typeface="Arial" pitchFamily="34" charset="0"/>
                <a:cs typeface="Arial" pitchFamily="34" charset="0"/>
              </a:rPr>
              <a:t>	         </a:t>
            </a:r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.</a:t>
            </a:r>
            <a:r>
              <a:rPr lang="en-US" b="1">
                <a:latin typeface="Arial" pitchFamily="34" charset="0"/>
                <a:cs typeface="Arial" pitchFamily="34" charset="0"/>
              </a:rPr>
              <a:t>  	        </a:t>
            </a:r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    </a:t>
            </a:r>
            <a:r>
              <a:rPr lang="en-US" b="1">
                <a:latin typeface="Arial" pitchFamily="34" charset="0"/>
                <a:cs typeface="Arial" pitchFamily="34" charset="0"/>
              </a:rPr>
              <a:t>	           </a:t>
            </a:r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.</a:t>
            </a:r>
            <a:endParaRPr lang="vi-VN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460080"/>
              </p:ext>
            </p:extLst>
          </p:nvPr>
        </p:nvGraphicFramePr>
        <p:xfrm>
          <a:off x="4718399" y="976313"/>
          <a:ext cx="15795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164880" progId="Equation.DSMT4">
                  <p:embed/>
                </p:oleObj>
              </mc:Choice>
              <mc:Fallback>
                <p:oleObj name="Equation" r:id="rId10" imgW="736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399" y="976313"/>
                        <a:ext cx="15795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85938"/>
              </p:ext>
            </p:extLst>
          </p:nvPr>
        </p:nvGraphicFramePr>
        <p:xfrm>
          <a:off x="7004399" y="984250"/>
          <a:ext cx="20431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164880" progId="Equation.DSMT4">
                  <p:embed/>
                </p:oleObj>
              </mc:Choice>
              <mc:Fallback>
                <p:oleObj name="Equation" r:id="rId12" imgW="952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399" y="984250"/>
                        <a:ext cx="20431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47939"/>
              </p:ext>
            </p:extLst>
          </p:nvPr>
        </p:nvGraphicFramePr>
        <p:xfrm>
          <a:off x="9671399" y="984250"/>
          <a:ext cx="1987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164880" progId="Equation.DSMT4">
                  <p:embed/>
                </p:oleObj>
              </mc:Choice>
              <mc:Fallback>
                <p:oleObj name="Equation" r:id="rId14" imgW="9270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1399" y="984250"/>
                        <a:ext cx="19875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49948" y="372070"/>
            <a:ext cx="1557541" cy="67710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8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8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  <a:cs typeface="Arial" panose="020B0604020202020204" pitchFamily="34" charset="0"/>
              </a:rPr>
              <a:t>5</a:t>
            </a:r>
            <a:endParaRPr lang="en-US" sz="3800" b="1" spc="67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56393" y="2209800"/>
            <a:ext cx="192520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b="1">
                <a:latin typeface="Arial" pitchFamily="34" charset="0"/>
                <a:cs typeface="Arial" pitchFamily="34" charset="0"/>
              </a:rPr>
              <a:t>Ta có :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454258"/>
              </p:ext>
            </p:extLst>
          </p:nvPr>
        </p:nvGraphicFramePr>
        <p:xfrm>
          <a:off x="5181600" y="2209800"/>
          <a:ext cx="9540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9540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646612" y="3996968"/>
            <a:ext cx="25877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Chọn đ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áp án </a:t>
            </a:r>
            <a:r>
              <a:rPr lang="en-US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58097"/>
              </p:ext>
            </p:extLst>
          </p:nvPr>
        </p:nvGraphicFramePr>
        <p:xfrm>
          <a:off x="5000625" y="2795588"/>
          <a:ext cx="13160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164880" progId="Equation.DSMT4">
                  <p:embed/>
                </p:oleObj>
              </mc:Choice>
              <mc:Fallback>
                <p:oleObj name="Equation" r:id="rId18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795588"/>
                        <a:ext cx="13160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82118"/>
              </p:ext>
            </p:extLst>
          </p:nvPr>
        </p:nvGraphicFramePr>
        <p:xfrm>
          <a:off x="4451350" y="3384550"/>
          <a:ext cx="2468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164880" progId="Equation.DSMT4">
                  <p:embed/>
                </p:oleObj>
              </mc:Choice>
              <mc:Fallback>
                <p:oleObj name="Equation" r:id="rId20" imgW="952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384550"/>
                        <a:ext cx="2468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6475412" y="905079"/>
            <a:ext cx="576642" cy="57664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20 Second Countdown - Đếm Ngược 20 Giây - The Question is Coming!">
            <a:hlinkClick r:id="" action="ppaction://media"/>
            <a:extLst>
              <a:ext uri="{FF2B5EF4-FFF2-40B4-BE49-F238E27FC236}">
                <a16:creationId xmlns:a16="http://schemas.microsoft.com/office/drawing/2014/main" id="{5E197F9C-494E-1444-5F97-BB9B40200D5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249948" y="1902033"/>
            <a:ext cx="2195109" cy="1233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273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23" grpId="0"/>
      <p:bldP spid="27" grpId="0"/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70012" y="1524000"/>
            <a:ext cx="9448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Tập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 + 1).(3 - x) = 0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AutoNum type="alphaUcPeriod"/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{1 ; -3 }      		        B.  S = {-1 ; 3 }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S = {-1 ; -3 }    		        D. 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Donut 3"/>
          <p:cNvSpPr/>
          <p:nvPr/>
        </p:nvSpPr>
        <p:spPr>
          <a:xfrm>
            <a:off x="6950618" y="2133600"/>
            <a:ext cx="667794" cy="609600"/>
          </a:xfrm>
          <a:prstGeom prst="donut">
            <a:avLst>
              <a:gd name="adj" fmla="val 474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6D5E1E03-7CF4-D372-5A17-1CCD901A0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3B9B581-405A-F59B-0393-22113848139F}"/>
              </a:ext>
            </a:extLst>
          </p:cNvPr>
          <p:cNvSpPr/>
          <p:nvPr/>
        </p:nvSpPr>
        <p:spPr>
          <a:xfrm>
            <a:off x="300411" y="516754"/>
            <a:ext cx="1381212" cy="60016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3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3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  <a:cs typeface="Arial" panose="020B0604020202020204" pitchFamily="34" charset="0"/>
              </a:rPr>
              <a:t>6</a:t>
            </a:r>
            <a:endParaRPr lang="en-US" sz="3300" b="1" spc="67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7" name="20 Second Countdown - Đếm Ngược 20 Giây - The Question is Coming!">
            <a:hlinkClick r:id="" action="ppaction://media"/>
            <a:extLst>
              <a:ext uri="{FF2B5EF4-FFF2-40B4-BE49-F238E27FC236}">
                <a16:creationId xmlns:a16="http://schemas.microsoft.com/office/drawing/2014/main" id="{142D2747-65F9-D575-739B-09CEF066178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523412" y="167135"/>
            <a:ext cx="2195109" cy="1233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4892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18458" y="1637473"/>
            <a:ext cx="8366954" cy="2810988"/>
          </a:xfrm>
          <a:prstGeom prst="rect">
            <a:avLst/>
          </a:prstGeom>
          <a:solidFill>
            <a:schemeClr val="bg1">
              <a:alpha val="50000"/>
            </a:schemeClr>
          </a:solidFill>
          <a:ln w="57150" cmpd="thickThin">
            <a:solidFill>
              <a:schemeClr val="accent1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00892" y="1781653"/>
                <a:ext cx="812331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212529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 err="1">
                    <a:solidFill>
                      <a:srgbClr val="212529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rgbClr val="212529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sz="2800" dirty="0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212529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 dirty="0" smtClean="0">
                        <a:solidFill>
                          <a:srgbClr val="212529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 dirty="0" smtClean="0">
                        <a:solidFill>
                          <a:srgbClr val="212529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800" b="1" i="1" dirty="0" smtClean="0">
                        <a:solidFill>
                          <a:srgbClr val="212529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2800" dirty="0" err="1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2800" dirty="0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12529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r>
                  <a:rPr lang="en-US" sz="2800" dirty="0" err="1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ịnh</a:t>
                </a:r>
                <a:r>
                  <a:rPr lang="en-US" sz="2800" dirty="0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800" dirty="0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rgbClr val="212529"/>
                    </a:solidFill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2800" dirty="0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rgbClr val="212529"/>
                    </a:solidFill>
                    <a:effectLst/>
                    <a:highlight>
                      <a:srgbClr val="FF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effectLst/>
                  <a:highlight>
                    <a:srgbClr val="FFFFFF"/>
                  </a:highlight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892" y="1781653"/>
                <a:ext cx="8123310" cy="954107"/>
              </a:xfrm>
              <a:prstGeom prst="rect">
                <a:avLst/>
              </a:prstGeom>
              <a:blipFill>
                <a:blip r:embed="rId6"/>
                <a:stretch>
                  <a:fillRect l="-1500" t="-6369" b="-165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876261" y="3042967"/>
                <a:ext cx="3589746" cy="452005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261" y="3042967"/>
                <a:ext cx="3589746" cy="452005"/>
              </a:xfrm>
              <a:prstGeom prst="rect">
                <a:avLst/>
              </a:prstGeom>
              <a:blipFill>
                <a:blip r:embed="rId7"/>
                <a:stretch>
                  <a:fillRect l="-3565" t="-21622" b="-459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76261" y="3703067"/>
                <a:ext cx="3589746" cy="44784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261" y="3703067"/>
                <a:ext cx="3589746" cy="447842"/>
              </a:xfrm>
              <a:prstGeom prst="rect">
                <a:avLst/>
              </a:prstGeom>
              <a:blipFill>
                <a:blip r:embed="rId8"/>
                <a:stretch>
                  <a:fillRect l="-3565" t="-21622" b="-459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179357" y="3698903"/>
                <a:ext cx="3512852" cy="452005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endPara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357" y="3698903"/>
                <a:ext cx="3512852" cy="452005"/>
              </a:xfrm>
              <a:prstGeom prst="rect">
                <a:avLst/>
              </a:prstGeom>
              <a:blipFill>
                <a:blip r:embed="rId9"/>
                <a:stretch>
                  <a:fillRect l="-3646" t="-21622" b="-445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187743" y="3042967"/>
                <a:ext cx="3507027" cy="489539"/>
              </a:xfrm>
              <a:prstGeom prst="rect">
                <a:avLst/>
              </a:prstGeom>
              <a:solidFill>
                <a:schemeClr val="bg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GB" sz="28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GB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GB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GB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−</m:t>
                    </m:r>
                    <m:r>
                      <a:rPr lang="en-GB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GB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endPara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7743" y="3042967"/>
                <a:ext cx="3507027" cy="489539"/>
              </a:xfrm>
              <a:prstGeom prst="rect">
                <a:avLst/>
              </a:prstGeom>
              <a:blipFill>
                <a:blip r:embed="rId10"/>
                <a:stretch>
                  <a:fillRect l="-3478" t="-16250" b="-387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67789" y="2999463"/>
            <a:ext cx="519738" cy="526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9165763" y="3635249"/>
            <a:ext cx="548459" cy="555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76449" y="3587542"/>
            <a:ext cx="548459" cy="555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9055558" y="3002335"/>
            <a:ext cx="615718" cy="541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3">
            <a:extLst>
              <a:ext uri="{FF2B5EF4-FFF2-40B4-BE49-F238E27FC236}">
                <a16:creationId xmlns:a16="http://schemas.microsoft.com/office/drawing/2014/main" id="{30EE2F16-105E-8BB9-0211-67939D51F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771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23A64EDC-529C-BD3F-632F-6157F620E49C}"/>
              </a:ext>
            </a:extLst>
          </p:cNvPr>
          <p:cNvSpPr/>
          <p:nvPr/>
        </p:nvSpPr>
        <p:spPr>
          <a:xfrm>
            <a:off x="338112" y="542836"/>
            <a:ext cx="1381212" cy="60016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3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300" b="1" spc="67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  <a:cs typeface="Arial" panose="020B0604020202020204" pitchFamily="34" charset="0"/>
              </a:rPr>
              <a:t>7</a:t>
            </a:r>
            <a:endParaRPr lang="en-US" sz="3300" b="1" spc="67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4" name="Donut 3">
            <a:extLst>
              <a:ext uri="{FF2B5EF4-FFF2-40B4-BE49-F238E27FC236}">
                <a16:creationId xmlns:a16="http://schemas.microsoft.com/office/drawing/2014/main" id="{F11B2E5B-8567-18E1-58F1-09738F438DE6}"/>
              </a:ext>
            </a:extLst>
          </p:cNvPr>
          <p:cNvSpPr/>
          <p:nvPr/>
        </p:nvSpPr>
        <p:spPr>
          <a:xfrm>
            <a:off x="6097821" y="2977942"/>
            <a:ext cx="667794" cy="609600"/>
          </a:xfrm>
          <a:prstGeom prst="donut">
            <a:avLst>
              <a:gd name="adj" fmla="val 474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16" name="20 Second Countdown - Đếm Ngược 20 Giây - The Question is Coming!">
            <a:hlinkClick r:id="" action="ppaction://media"/>
            <a:extLst>
              <a:ext uri="{FF2B5EF4-FFF2-40B4-BE49-F238E27FC236}">
                <a16:creationId xmlns:a16="http://schemas.microsoft.com/office/drawing/2014/main" id="{2E1C7395-A909-3C06-4BB8-629EC366C79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698116" y="243873"/>
            <a:ext cx="2195109" cy="1233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418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68</TotalTime>
  <Words>2386</Words>
  <Application>Microsoft Office PowerPoint</Application>
  <PresentationFormat>Custom</PresentationFormat>
  <Paragraphs>191</Paragraphs>
  <Slides>32</Slides>
  <Notes>23</Notes>
  <HiddenSlides>0</HiddenSlides>
  <MMClips>8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.VnCentury SchoolbookH</vt:lpstr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2: Xét bất phương trình 32 + (x – 45).0,4 &gt; 44 + 0,25x 0,15x &gt; 30 x &gt; 200 Vậy nếu khách hàng chỉ dùng tối đa 180 phút thì nên dùng gói cước A.  Nếu khách hàng dùng khoảng 500 phút thì nên dùng gói cước B</vt:lpstr>
      <vt:lpstr>PowerPoint Presentation</vt:lpstr>
      <vt:lpstr>Gọi điểm bài kiểm tra viết của Thanh là x (0≤x≤10,x∈Z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istrator</cp:lastModifiedBy>
  <cp:revision>1817</cp:revision>
  <dcterms:created xsi:type="dcterms:W3CDTF">2021-08-04T05:24:17Z</dcterms:created>
  <dcterms:modified xsi:type="dcterms:W3CDTF">2025-12-03T13:33:01Z</dcterms:modified>
</cp:coreProperties>
</file>